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258" r:id="rId4"/>
    <p:sldId id="262" r:id="rId5"/>
    <p:sldId id="261" r:id="rId6"/>
    <p:sldId id="260" r:id="rId7"/>
    <p:sldId id="259" r:id="rId8"/>
    <p:sldId id="263" r:id="rId9"/>
    <p:sldId id="264" r:id="rId10"/>
    <p:sldId id="265" r:id="rId11"/>
    <p:sldId id="267" r:id="rId12"/>
    <p:sldId id="268" r:id="rId13"/>
    <p:sldId id="270" r:id="rId14"/>
    <p:sldId id="271" r:id="rId15"/>
    <p:sldId id="269" r:id="rId1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CD2E6"/>
    <a:srgbClr val="492FB7"/>
    <a:srgbClr val="ACF747"/>
    <a:srgbClr val="8649F5"/>
    <a:srgbClr val="C247C5"/>
    <a:srgbClr val="A3F13B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799B23B-EC83-4686-B30A-512413B5E67A}" styleName="Светлый стиль 3 — акцент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35758FB7-9AC5-4552-8A53-C91805E547FA}" styleName="Стиль из темы 1 - акцент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69C7853C-536D-4A76-A0AE-DD22124D55A5}" styleName="Стиль из темы 1 - акцент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D083AE6-46FA-4A59-8FB0-9F97EB10719F}" styleName="Светлый стиль 3 — акцент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8015" autoAdjust="0"/>
    <p:restoredTop sz="94660"/>
  </p:normalViewPr>
  <p:slideViewPr>
    <p:cSldViewPr>
      <p:cViewPr varScale="1">
        <p:scale>
          <a:sx n="68" d="100"/>
          <a:sy n="68" d="100"/>
        </p:scale>
        <p:origin x="-134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0.wmf"/><Relationship Id="rId7" Type="http://schemas.openxmlformats.org/officeDocument/2006/relationships/image" Target="../media/image33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2.wmf"/><Relationship Id="rId10" Type="http://schemas.openxmlformats.org/officeDocument/2006/relationships/image" Target="../media/image36.wmf"/><Relationship Id="rId4" Type="http://schemas.openxmlformats.org/officeDocument/2006/relationships/image" Target="../media/image31.wmf"/><Relationship Id="rId9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B303B3-53A4-4476-8031-72CEA1604908}" type="datetimeFigureOut">
              <a:rPr lang="ru-RU" smtClean="0"/>
              <a:pPr/>
              <a:t>13.05.201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9CC0E4-44DE-4ABC-8AF5-67A469D79EC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3571825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09CC0E4-44DE-4ABC-8AF5-67A469D79EC1}" type="slidenum">
              <a:rPr lang="ru-RU" smtClean="0"/>
              <a:pPr/>
              <a:t>1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42818711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3.05.2015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3.05.2015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3.05.2015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3.05.2015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3.05.2015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3.05.2015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3.05.2015</a:t>
            </a:fld>
            <a:endParaRPr lang="ru-RU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3.05.2015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3.05.2015</a:t>
            </a:fld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3.05.2015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3.05.2015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13.05.2015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3399"/>
            </a:gs>
            <a:gs pos="25000">
              <a:srgbClr val="FF6633"/>
            </a:gs>
            <a:gs pos="50000">
              <a:srgbClr val="FFFF00"/>
            </a:gs>
            <a:gs pos="75000">
              <a:srgbClr val="01A78F"/>
            </a:gs>
            <a:gs pos="100000">
              <a:srgbClr val="3366FF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428596" y="500042"/>
            <a:ext cx="7415242" cy="1470025"/>
          </a:xfrm>
          <a:scene3d>
            <a:camera prst="perspectiveHeroicExtremeLeftFacing"/>
            <a:lightRig rig="threePt" dir="t"/>
          </a:scene3d>
        </p:spPr>
        <p:txBody>
          <a:bodyPr>
            <a:prstTxWarp prst="textChevron">
              <a:avLst/>
            </a:prstTxWarp>
          </a:bodyPr>
          <a:lstStyle/>
          <a:p>
            <a:r>
              <a:rPr lang="ru-RU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Окружность</a:t>
            </a:r>
            <a:endParaRPr lang="ru-RU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5436096" y="5085184"/>
            <a:ext cx="3614718" cy="1584176"/>
          </a:xfrm>
        </p:spPr>
        <p:txBody>
          <a:bodyPr>
            <a:normAutofit fontScale="62500" lnSpcReduction="20000"/>
          </a:bodyPr>
          <a:lstStyle/>
          <a:p>
            <a:r>
              <a:rPr lang="ru-RU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езентацию подготовила:</a:t>
            </a:r>
          </a:p>
          <a:p>
            <a:r>
              <a:rPr lang="ru-RU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ислова Светлана Игоревна</a:t>
            </a:r>
          </a:p>
          <a:p>
            <a:r>
              <a:rPr lang="ru-RU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Учитель математики</a:t>
            </a:r>
          </a:p>
          <a:p>
            <a:r>
              <a:rPr lang="ru-RU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БОУ СШ№2</a:t>
            </a:r>
          </a:p>
          <a:p>
            <a:r>
              <a:rPr lang="ru-RU" b="1" i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.Лысково</a:t>
            </a:r>
            <a:endParaRPr lang="ru-RU" b="1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000000"/>
            </a:gs>
            <a:gs pos="39999">
              <a:srgbClr val="0A128C"/>
            </a:gs>
            <a:gs pos="70000">
              <a:srgbClr val="181CC7"/>
            </a:gs>
            <a:gs pos="88000">
              <a:srgbClr val="7005D4"/>
            </a:gs>
            <a:gs pos="100000">
              <a:srgbClr val="8C3D91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6908"/>
          </a:xfrm>
          <a:ln>
            <a:solidFill>
              <a:srgbClr val="492FB7"/>
            </a:solidFill>
          </a:ln>
        </p:spPr>
        <p:txBody>
          <a:bodyPr/>
          <a:lstStyle/>
          <a:p>
            <a:r>
              <a:rPr lang="ru-RU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Описанная окружность</a:t>
            </a:r>
            <a:endParaRPr lang="ru-RU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14282" y="4857760"/>
            <a:ext cx="4286280" cy="185738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16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аждая точка</a:t>
            </a:r>
            <a:r>
              <a:rPr lang="en-US" sz="16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16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ерединного перпендикуляра к отрезку ,равноудалена от концов этого отрезка</a:t>
            </a:r>
          </a:p>
          <a:p>
            <a:pPr>
              <a:buNone/>
            </a:pPr>
            <a:r>
              <a:rPr lang="ru-RU" sz="16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братно: каждая точка ,равноудаленная от концов отрезка , лежит на серединном перпендикуляре к нему</a:t>
            </a:r>
            <a:endParaRPr lang="ru-RU" sz="1600" b="1" i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Овал 3"/>
          <p:cNvSpPr/>
          <p:nvPr/>
        </p:nvSpPr>
        <p:spPr>
          <a:xfrm>
            <a:off x="1072720" y="1349523"/>
            <a:ext cx="1628008" cy="195177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2" name="Прямая соединительная линия 11"/>
          <p:cNvCxnSpPr>
            <a:stCxn id="4" idx="3"/>
            <a:endCxn id="4" idx="0"/>
          </p:cNvCxnSpPr>
          <p:nvPr/>
        </p:nvCxnSpPr>
        <p:spPr>
          <a:xfrm flipV="1">
            <a:off x="1311136" y="1349523"/>
            <a:ext cx="575588" cy="1665947"/>
          </a:xfrm>
          <a:prstGeom prst="line">
            <a:avLst/>
          </a:prstGeom>
          <a:ln w="38100">
            <a:solidFill>
              <a:srgbClr val="492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>
            <a:stCxn id="4" idx="3"/>
          </p:cNvCxnSpPr>
          <p:nvPr/>
        </p:nvCxnSpPr>
        <p:spPr>
          <a:xfrm flipV="1">
            <a:off x="1311136" y="2644005"/>
            <a:ext cx="1316113" cy="371465"/>
          </a:xfrm>
          <a:prstGeom prst="line">
            <a:avLst/>
          </a:prstGeom>
          <a:ln w="38100">
            <a:solidFill>
              <a:srgbClr val="492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/>
          <p:nvPr/>
        </p:nvCxnSpPr>
        <p:spPr>
          <a:xfrm>
            <a:off x="1914491" y="1292466"/>
            <a:ext cx="726306" cy="1330797"/>
          </a:xfrm>
          <a:prstGeom prst="line">
            <a:avLst/>
          </a:prstGeom>
          <a:ln w="38100">
            <a:solidFill>
              <a:srgbClr val="492FB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8603" y="3287236"/>
            <a:ext cx="36433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- пересечение серединных перпендикуляров</a:t>
            </a:r>
            <a:endParaRPr lang="ru-RU" i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14282" y="4143380"/>
            <a:ext cx="2571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i="1" u="sng" dirty="0" smtClean="0">
                <a:solidFill>
                  <a:srgbClr val="FF0000"/>
                </a:solidFill>
              </a:rPr>
              <a:t>Свойство серединного перпендикуляра</a:t>
            </a:r>
            <a:endParaRPr lang="ru-RU" b="1" i="1" u="sng" dirty="0">
              <a:solidFill>
                <a:srgbClr val="FF0000"/>
              </a:solidFill>
            </a:endParaRPr>
          </a:p>
        </p:txBody>
      </p:sp>
      <p:sp>
        <p:nvSpPr>
          <p:cNvPr id="22" name="Овал 21"/>
          <p:cNvSpPr/>
          <p:nvPr/>
        </p:nvSpPr>
        <p:spPr>
          <a:xfrm>
            <a:off x="5857884" y="1285860"/>
            <a:ext cx="2214578" cy="200026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0" name="Прямая соединительная линия 69"/>
          <p:cNvCxnSpPr>
            <a:stCxn id="22" idx="0"/>
          </p:cNvCxnSpPr>
          <p:nvPr/>
        </p:nvCxnSpPr>
        <p:spPr>
          <a:xfrm flipH="1">
            <a:off x="5857884" y="1285860"/>
            <a:ext cx="1107289" cy="121125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единительная линия 71"/>
          <p:cNvCxnSpPr>
            <a:stCxn id="22" idx="0"/>
            <a:endCxn id="22" idx="6"/>
          </p:cNvCxnSpPr>
          <p:nvPr/>
        </p:nvCxnSpPr>
        <p:spPr>
          <a:xfrm rot="16200000" flipH="1">
            <a:off x="7018751" y="1232282"/>
            <a:ext cx="1000132" cy="11072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Прямая соединительная линия 73"/>
          <p:cNvCxnSpPr/>
          <p:nvPr/>
        </p:nvCxnSpPr>
        <p:spPr>
          <a:xfrm>
            <a:off x="5875744" y="2477353"/>
            <a:ext cx="1312673" cy="7775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единительная линия 75"/>
          <p:cNvCxnSpPr>
            <a:endCxn id="22" idx="6"/>
          </p:cNvCxnSpPr>
          <p:nvPr/>
        </p:nvCxnSpPr>
        <p:spPr>
          <a:xfrm flipV="1">
            <a:off x="7206277" y="2285992"/>
            <a:ext cx="866185" cy="99456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5500694" y="2357430"/>
            <a:ext cx="42862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ru-RU" sz="24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</a:t>
            </a:r>
            <a:endParaRPr lang="ru-RU" sz="24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7072330" y="3214686"/>
            <a:ext cx="5000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endParaRPr lang="ru-RU" sz="2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8001024" y="2143116"/>
            <a:ext cx="5000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endParaRPr lang="ru-RU" sz="2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6572264" y="928670"/>
            <a:ext cx="5715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endParaRPr lang="ru-RU" sz="2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5643570" y="3500438"/>
            <a:ext cx="32147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i="1" u="sng" dirty="0" smtClean="0">
                <a:solidFill>
                  <a:srgbClr val="FF0000"/>
                </a:solidFill>
              </a:rPr>
              <a:t>Свойство вписанного четырехугольника</a:t>
            </a:r>
            <a:endParaRPr lang="ru-RU" b="1" i="1" u="sng" dirty="0">
              <a:solidFill>
                <a:srgbClr val="FF0000"/>
              </a:solidFill>
            </a:endParaRPr>
          </a:p>
        </p:txBody>
      </p:sp>
      <p:graphicFrame>
        <p:nvGraphicFramePr>
          <p:cNvPr id="91" name="Объект 9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17793697"/>
              </p:ext>
            </p:extLst>
          </p:nvPr>
        </p:nvGraphicFramePr>
        <p:xfrm>
          <a:off x="5449696" y="4527402"/>
          <a:ext cx="3058439" cy="357190"/>
        </p:xfrm>
        <a:graphic>
          <a:graphicData uri="http://schemas.openxmlformats.org/presentationml/2006/ole">
            <p:oleObj spid="_x0000_s6158" name="Equation" r:id="rId3" imgW="1739900" imgH="203200" progId="Equation.DSMT4">
              <p:embed/>
            </p:oleObj>
          </a:graphicData>
        </a:graphic>
      </p:graphicFrame>
      <p:sp>
        <p:nvSpPr>
          <p:cNvPr id="93" name="TextBox 92"/>
          <p:cNvSpPr txBox="1"/>
          <p:nvPr/>
        </p:nvSpPr>
        <p:spPr>
          <a:xfrm>
            <a:off x="5643570" y="5072074"/>
            <a:ext cx="30432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умма противоположных углов равна 180*</a:t>
            </a:r>
            <a:endParaRPr lang="ru-RU" sz="2400" b="1" i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1777178" y="1401318"/>
            <a:ext cx="343911" cy="160547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 flipH="1">
            <a:off x="1087892" y="1877250"/>
            <a:ext cx="1467081" cy="139356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634539" y="2057924"/>
            <a:ext cx="1585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О</a:t>
            </a:r>
          </a:p>
        </p:txBody>
      </p:sp>
      <p:cxnSp>
        <p:nvCxnSpPr>
          <p:cNvPr id="27" name="Прямая соединительная линия 26"/>
          <p:cNvCxnSpPr/>
          <p:nvPr/>
        </p:nvCxnSpPr>
        <p:spPr>
          <a:xfrm>
            <a:off x="1318714" y="2004155"/>
            <a:ext cx="1278160" cy="80240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4" name="Овал 93"/>
          <p:cNvSpPr/>
          <p:nvPr/>
        </p:nvSpPr>
        <p:spPr>
          <a:xfrm>
            <a:off x="1933972" y="2372239"/>
            <a:ext cx="111377" cy="14598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3438" y="20449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Устные задачи на готовых чертежах</a:t>
            </a:r>
            <a:endParaRPr lang="ru-RU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Овал 3"/>
          <p:cNvSpPr/>
          <p:nvPr/>
        </p:nvSpPr>
        <p:spPr>
          <a:xfrm>
            <a:off x="565659" y="1676693"/>
            <a:ext cx="2016224" cy="2520280"/>
          </a:xfrm>
          <a:prstGeom prst="ellipse">
            <a:avLst/>
          </a:prstGeom>
          <a:solidFill>
            <a:srgbClr val="FFFF0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000" dirty="0"/>
          </a:p>
        </p:txBody>
      </p:sp>
      <p:sp>
        <p:nvSpPr>
          <p:cNvPr id="6" name="Овал 5"/>
          <p:cNvSpPr/>
          <p:nvPr/>
        </p:nvSpPr>
        <p:spPr>
          <a:xfrm>
            <a:off x="677814" y="3525604"/>
            <a:ext cx="45719" cy="72008"/>
          </a:xfrm>
          <a:prstGeom prst="ellipse">
            <a:avLst/>
          </a:prstGeom>
          <a:solidFill>
            <a:srgbClr val="6CD2E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 flipH="1">
            <a:off x="676977" y="2862215"/>
            <a:ext cx="870791" cy="70953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Овал 10"/>
          <p:cNvSpPr/>
          <p:nvPr/>
        </p:nvSpPr>
        <p:spPr>
          <a:xfrm>
            <a:off x="1602388" y="1702633"/>
            <a:ext cx="45719" cy="45719"/>
          </a:xfrm>
          <a:prstGeom prst="ellipse">
            <a:avLst/>
          </a:prstGeom>
          <a:solidFill>
            <a:srgbClr val="6CD2E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1578885" y="2862215"/>
            <a:ext cx="886955" cy="57606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Овал 14"/>
          <p:cNvSpPr/>
          <p:nvPr/>
        </p:nvSpPr>
        <p:spPr>
          <a:xfrm>
            <a:off x="2464111" y="3434529"/>
            <a:ext cx="45719" cy="45719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Овал 16"/>
          <p:cNvSpPr/>
          <p:nvPr/>
        </p:nvSpPr>
        <p:spPr>
          <a:xfrm>
            <a:off x="1544854" y="2842833"/>
            <a:ext cx="45719" cy="45719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9" name="Прямая соединительная линия 18"/>
          <p:cNvCxnSpPr/>
          <p:nvPr/>
        </p:nvCxnSpPr>
        <p:spPr>
          <a:xfrm flipH="1">
            <a:off x="676977" y="1691060"/>
            <a:ext cx="932675" cy="187890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>
            <a:off x="1619611" y="1676693"/>
            <a:ext cx="880260" cy="1767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Полилиния 21"/>
          <p:cNvSpPr/>
          <p:nvPr/>
        </p:nvSpPr>
        <p:spPr>
          <a:xfrm>
            <a:off x="1519064" y="1868533"/>
            <a:ext cx="210065" cy="86497"/>
          </a:xfrm>
          <a:custGeom>
            <a:avLst/>
            <a:gdLst>
              <a:gd name="connsiteX0" fmla="*/ 0 w 210065"/>
              <a:gd name="connsiteY0" fmla="*/ 0 h 86497"/>
              <a:gd name="connsiteX1" fmla="*/ 49427 w 210065"/>
              <a:gd name="connsiteY1" fmla="*/ 61784 h 86497"/>
              <a:gd name="connsiteX2" fmla="*/ 111211 w 210065"/>
              <a:gd name="connsiteY2" fmla="*/ 74141 h 86497"/>
              <a:gd name="connsiteX3" fmla="*/ 160638 w 210065"/>
              <a:gd name="connsiteY3" fmla="*/ 86497 h 86497"/>
              <a:gd name="connsiteX4" fmla="*/ 210065 w 210065"/>
              <a:gd name="connsiteY4" fmla="*/ 61784 h 864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0065" h="86497">
                <a:moveTo>
                  <a:pt x="0" y="0"/>
                </a:moveTo>
                <a:cubicBezTo>
                  <a:pt x="16476" y="20595"/>
                  <a:pt x="27483" y="47154"/>
                  <a:pt x="49427" y="61784"/>
                </a:cubicBezTo>
                <a:cubicBezTo>
                  <a:pt x="66902" y="73434"/>
                  <a:pt x="90709" y="69585"/>
                  <a:pt x="111211" y="74141"/>
                </a:cubicBezTo>
                <a:cubicBezTo>
                  <a:pt x="127789" y="77825"/>
                  <a:pt x="144162" y="82378"/>
                  <a:pt x="160638" y="86497"/>
                </a:cubicBezTo>
                <a:cubicBezTo>
                  <a:pt x="203234" y="72299"/>
                  <a:pt x="188498" y="83351"/>
                  <a:pt x="210065" y="61784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Полилиния 24"/>
          <p:cNvSpPr/>
          <p:nvPr/>
        </p:nvSpPr>
        <p:spPr>
          <a:xfrm>
            <a:off x="1554197" y="1822930"/>
            <a:ext cx="123568" cy="24763"/>
          </a:xfrm>
          <a:custGeom>
            <a:avLst/>
            <a:gdLst>
              <a:gd name="connsiteX0" fmla="*/ 0 w 123568"/>
              <a:gd name="connsiteY0" fmla="*/ 0 h 24763"/>
              <a:gd name="connsiteX1" fmla="*/ 111211 w 123568"/>
              <a:gd name="connsiteY1" fmla="*/ 12357 h 24763"/>
              <a:gd name="connsiteX2" fmla="*/ 123568 w 123568"/>
              <a:gd name="connsiteY2" fmla="*/ 0 h 247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3568" h="24763">
                <a:moveTo>
                  <a:pt x="0" y="0"/>
                </a:moveTo>
                <a:cubicBezTo>
                  <a:pt x="61784" y="20595"/>
                  <a:pt x="61784" y="37071"/>
                  <a:pt x="111211" y="12357"/>
                </a:cubicBezTo>
                <a:cubicBezTo>
                  <a:pt x="116421" y="9752"/>
                  <a:pt x="119449" y="4119"/>
                  <a:pt x="123568" y="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Полилиния 26"/>
          <p:cNvSpPr/>
          <p:nvPr/>
        </p:nvSpPr>
        <p:spPr>
          <a:xfrm>
            <a:off x="1442876" y="2960042"/>
            <a:ext cx="333632" cy="74677"/>
          </a:xfrm>
          <a:custGeom>
            <a:avLst/>
            <a:gdLst>
              <a:gd name="connsiteX0" fmla="*/ 0 w 333632"/>
              <a:gd name="connsiteY0" fmla="*/ 0 h 74677"/>
              <a:gd name="connsiteX1" fmla="*/ 61784 w 333632"/>
              <a:gd name="connsiteY1" fmla="*/ 12356 h 74677"/>
              <a:gd name="connsiteX2" fmla="*/ 160638 w 333632"/>
              <a:gd name="connsiteY2" fmla="*/ 74140 h 74677"/>
              <a:gd name="connsiteX3" fmla="*/ 321276 w 333632"/>
              <a:gd name="connsiteY3" fmla="*/ 24713 h 74677"/>
              <a:gd name="connsiteX4" fmla="*/ 333632 w 333632"/>
              <a:gd name="connsiteY4" fmla="*/ 12356 h 746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3632" h="74677">
                <a:moveTo>
                  <a:pt x="0" y="0"/>
                </a:moveTo>
                <a:cubicBezTo>
                  <a:pt x="20595" y="4119"/>
                  <a:pt x="43974" y="1225"/>
                  <a:pt x="61784" y="12356"/>
                </a:cubicBezTo>
                <a:cubicBezTo>
                  <a:pt x="194245" y="95143"/>
                  <a:pt x="-5771" y="40858"/>
                  <a:pt x="160638" y="74140"/>
                </a:cubicBezTo>
                <a:cubicBezTo>
                  <a:pt x="377603" y="56059"/>
                  <a:pt x="278606" y="110055"/>
                  <a:pt x="321276" y="24713"/>
                </a:cubicBezTo>
                <a:cubicBezTo>
                  <a:pt x="323881" y="19503"/>
                  <a:pt x="329513" y="16475"/>
                  <a:pt x="333632" y="12356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28" name="TextBox 27"/>
              <p:cNvSpPr txBox="1"/>
              <p:nvPr/>
            </p:nvSpPr>
            <p:spPr>
              <a:xfrm>
                <a:off x="1284157" y="3164048"/>
                <a:ext cx="7806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 smtClean="0">
                    <a:ea typeface="Cambria Math" panose="02040503050406030204" pitchFamily="18" charset="0"/>
                  </a:rPr>
                  <a:t>160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ru-RU" dirty="0"/>
              </a:p>
            </p:txBody>
          </p:sp>
        </mc:Choice>
        <mc:Fallback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157" y="3164048"/>
                <a:ext cx="780668" cy="369332"/>
              </a:xfrm>
              <a:prstGeom prst="rect">
                <a:avLst/>
              </a:prstGeom>
              <a:blipFill rotWithShape="0">
                <a:blip r:embed="rId3"/>
                <a:stretch>
                  <a:fillRect l="-7031"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Овал 28"/>
          <p:cNvSpPr/>
          <p:nvPr/>
        </p:nvSpPr>
        <p:spPr>
          <a:xfrm>
            <a:off x="6444208" y="1720514"/>
            <a:ext cx="1944216" cy="2479057"/>
          </a:xfrm>
          <a:prstGeom prst="ellipse">
            <a:avLst/>
          </a:prstGeom>
          <a:solidFill>
            <a:srgbClr val="ACF747"/>
          </a:solidFill>
          <a:ln>
            <a:solidFill>
              <a:srgbClr val="C247C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0" name="TextBox 29"/>
              <p:cNvSpPr txBox="1"/>
              <p:nvPr/>
            </p:nvSpPr>
            <p:spPr>
              <a:xfrm>
                <a:off x="964031" y="4815585"/>
                <a:ext cx="13681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b="1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Ответ:80</a:t>
                </a:r>
                <a14:m>
                  <m:oMath xmlns:m="http://schemas.openxmlformats.org/officeDocument/2006/math">
                    <m:r>
                      <a:rPr lang="ru-RU" sz="2000" b="1" i="1" smtClean="0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ru-RU" sz="20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4031" y="4815585"/>
                <a:ext cx="1368152" cy="400110"/>
              </a:xfrm>
              <a:prstGeom prst="rect">
                <a:avLst/>
              </a:prstGeom>
              <a:blipFill rotWithShape="0">
                <a:blip r:embed="rId4"/>
                <a:stretch>
                  <a:fillRect l="-4889" t="-9091" b="-33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Овал 30"/>
          <p:cNvSpPr/>
          <p:nvPr/>
        </p:nvSpPr>
        <p:spPr>
          <a:xfrm>
            <a:off x="6940740" y="1844127"/>
            <a:ext cx="72008" cy="8649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Овал 31"/>
          <p:cNvSpPr/>
          <p:nvPr/>
        </p:nvSpPr>
        <p:spPr>
          <a:xfrm>
            <a:off x="8100392" y="2060848"/>
            <a:ext cx="45719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Овал 32"/>
          <p:cNvSpPr/>
          <p:nvPr/>
        </p:nvSpPr>
        <p:spPr>
          <a:xfrm>
            <a:off x="6948264" y="4005064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Овал 33"/>
          <p:cNvSpPr/>
          <p:nvPr/>
        </p:nvSpPr>
        <p:spPr>
          <a:xfrm>
            <a:off x="8047101" y="3861048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6" name="Прямая соединительная линия 35"/>
          <p:cNvCxnSpPr>
            <a:stCxn id="31" idx="6"/>
            <a:endCxn id="33" idx="7"/>
          </p:cNvCxnSpPr>
          <p:nvPr/>
        </p:nvCxnSpPr>
        <p:spPr>
          <a:xfrm flipH="1">
            <a:off x="7009727" y="1887376"/>
            <a:ext cx="3021" cy="2128233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Прямая соединительная линия 39"/>
          <p:cNvCxnSpPr>
            <a:stCxn id="31" idx="6"/>
            <a:endCxn id="32" idx="6"/>
          </p:cNvCxnSpPr>
          <p:nvPr/>
        </p:nvCxnSpPr>
        <p:spPr>
          <a:xfrm>
            <a:off x="7012748" y="1887376"/>
            <a:ext cx="1133363" cy="2094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2" name="Прямая соединительная линия 41"/>
          <p:cNvCxnSpPr>
            <a:stCxn id="32" idx="6"/>
            <a:endCxn id="34" idx="0"/>
          </p:cNvCxnSpPr>
          <p:nvPr/>
        </p:nvCxnSpPr>
        <p:spPr>
          <a:xfrm flipH="1">
            <a:off x="8069961" y="2096852"/>
            <a:ext cx="76150" cy="1764196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>
            <a:stCxn id="34" idx="0"/>
            <a:endCxn id="33" idx="7"/>
          </p:cNvCxnSpPr>
          <p:nvPr/>
        </p:nvCxnSpPr>
        <p:spPr>
          <a:xfrm flipH="1">
            <a:off x="7009727" y="3861048"/>
            <a:ext cx="1060234" cy="154561"/>
          </a:xfrm>
          <a:prstGeom prst="line">
            <a:avLst/>
          </a:pr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5" name="Полилиния 44"/>
          <p:cNvSpPr/>
          <p:nvPr/>
        </p:nvSpPr>
        <p:spPr>
          <a:xfrm>
            <a:off x="7957751" y="2075935"/>
            <a:ext cx="197708" cy="222422"/>
          </a:xfrm>
          <a:custGeom>
            <a:avLst/>
            <a:gdLst>
              <a:gd name="connsiteX0" fmla="*/ 0 w 197708"/>
              <a:gd name="connsiteY0" fmla="*/ 0 h 222422"/>
              <a:gd name="connsiteX1" fmla="*/ 74141 w 197708"/>
              <a:gd name="connsiteY1" fmla="*/ 148281 h 222422"/>
              <a:gd name="connsiteX2" fmla="*/ 98854 w 197708"/>
              <a:gd name="connsiteY2" fmla="*/ 185351 h 222422"/>
              <a:gd name="connsiteX3" fmla="*/ 135925 w 197708"/>
              <a:gd name="connsiteY3" fmla="*/ 197708 h 222422"/>
              <a:gd name="connsiteX4" fmla="*/ 197708 w 197708"/>
              <a:gd name="connsiteY4" fmla="*/ 222422 h 2224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7708" h="222422">
                <a:moveTo>
                  <a:pt x="0" y="0"/>
                </a:moveTo>
                <a:cubicBezTo>
                  <a:pt x="34107" y="102320"/>
                  <a:pt x="10263" y="52464"/>
                  <a:pt x="74141" y="148281"/>
                </a:cubicBezTo>
                <a:cubicBezTo>
                  <a:pt x="82379" y="160638"/>
                  <a:pt x="84765" y="180655"/>
                  <a:pt x="98854" y="185351"/>
                </a:cubicBezTo>
                <a:cubicBezTo>
                  <a:pt x="111211" y="189470"/>
                  <a:pt x="123401" y="194130"/>
                  <a:pt x="135925" y="197708"/>
                </a:cubicBezTo>
                <a:cubicBezTo>
                  <a:pt x="193756" y="214231"/>
                  <a:pt x="172399" y="197111"/>
                  <a:pt x="197708" y="222422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Полилиния 45"/>
          <p:cNvSpPr/>
          <p:nvPr/>
        </p:nvSpPr>
        <p:spPr>
          <a:xfrm>
            <a:off x="7834184" y="2063578"/>
            <a:ext cx="308919" cy="348210"/>
          </a:xfrm>
          <a:custGeom>
            <a:avLst/>
            <a:gdLst>
              <a:gd name="connsiteX0" fmla="*/ 0 w 308919"/>
              <a:gd name="connsiteY0" fmla="*/ 0 h 348210"/>
              <a:gd name="connsiteX1" fmla="*/ 24713 w 308919"/>
              <a:gd name="connsiteY1" fmla="*/ 61784 h 348210"/>
              <a:gd name="connsiteX2" fmla="*/ 49427 w 308919"/>
              <a:gd name="connsiteY2" fmla="*/ 98854 h 348210"/>
              <a:gd name="connsiteX3" fmla="*/ 86497 w 308919"/>
              <a:gd name="connsiteY3" fmla="*/ 172995 h 348210"/>
              <a:gd name="connsiteX4" fmla="*/ 135924 w 308919"/>
              <a:gd name="connsiteY4" fmla="*/ 247136 h 348210"/>
              <a:gd name="connsiteX5" fmla="*/ 210065 w 308919"/>
              <a:gd name="connsiteY5" fmla="*/ 321276 h 348210"/>
              <a:gd name="connsiteX6" fmla="*/ 247135 w 308919"/>
              <a:gd name="connsiteY6" fmla="*/ 345990 h 348210"/>
              <a:gd name="connsiteX7" fmla="*/ 308919 w 308919"/>
              <a:gd name="connsiteY7" fmla="*/ 345990 h 3482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08919" h="348210">
                <a:moveTo>
                  <a:pt x="0" y="0"/>
                </a:moveTo>
                <a:cubicBezTo>
                  <a:pt x="8238" y="20595"/>
                  <a:pt x="14793" y="41945"/>
                  <a:pt x="24713" y="61784"/>
                </a:cubicBezTo>
                <a:cubicBezTo>
                  <a:pt x="31355" y="75067"/>
                  <a:pt x="42785" y="85571"/>
                  <a:pt x="49427" y="98854"/>
                </a:cubicBezTo>
                <a:cubicBezTo>
                  <a:pt x="100591" y="201180"/>
                  <a:pt x="15668" y="66750"/>
                  <a:pt x="86497" y="172995"/>
                </a:cubicBezTo>
                <a:cubicBezTo>
                  <a:pt x="106638" y="253557"/>
                  <a:pt x="81067" y="198374"/>
                  <a:pt x="135924" y="247136"/>
                </a:cubicBezTo>
                <a:cubicBezTo>
                  <a:pt x="162046" y="270356"/>
                  <a:pt x="180985" y="301889"/>
                  <a:pt x="210065" y="321276"/>
                </a:cubicBezTo>
                <a:cubicBezTo>
                  <a:pt x="222422" y="329514"/>
                  <a:pt x="232727" y="342388"/>
                  <a:pt x="247135" y="345990"/>
                </a:cubicBezTo>
                <a:cubicBezTo>
                  <a:pt x="267115" y="350985"/>
                  <a:pt x="288324" y="345990"/>
                  <a:pt x="308919" y="345990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7" name="Полилиния 46"/>
          <p:cNvSpPr/>
          <p:nvPr/>
        </p:nvSpPr>
        <p:spPr>
          <a:xfrm>
            <a:off x="7030995" y="3645243"/>
            <a:ext cx="200611" cy="321276"/>
          </a:xfrm>
          <a:custGeom>
            <a:avLst/>
            <a:gdLst>
              <a:gd name="connsiteX0" fmla="*/ 0 w 200611"/>
              <a:gd name="connsiteY0" fmla="*/ 0 h 321276"/>
              <a:gd name="connsiteX1" fmla="*/ 61783 w 200611"/>
              <a:gd name="connsiteY1" fmla="*/ 12357 h 321276"/>
              <a:gd name="connsiteX2" fmla="*/ 86497 w 200611"/>
              <a:gd name="connsiteY2" fmla="*/ 49427 h 321276"/>
              <a:gd name="connsiteX3" fmla="*/ 160637 w 200611"/>
              <a:gd name="connsiteY3" fmla="*/ 98854 h 321276"/>
              <a:gd name="connsiteX4" fmla="*/ 172994 w 200611"/>
              <a:gd name="connsiteY4" fmla="*/ 135925 h 321276"/>
              <a:gd name="connsiteX5" fmla="*/ 197708 w 200611"/>
              <a:gd name="connsiteY5" fmla="*/ 172995 h 321276"/>
              <a:gd name="connsiteX6" fmla="*/ 197708 w 200611"/>
              <a:gd name="connsiteY6" fmla="*/ 321276 h 3212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00611" h="321276">
                <a:moveTo>
                  <a:pt x="0" y="0"/>
                </a:moveTo>
                <a:cubicBezTo>
                  <a:pt x="20594" y="4119"/>
                  <a:pt x="43548" y="1937"/>
                  <a:pt x="61783" y="12357"/>
                </a:cubicBezTo>
                <a:cubicBezTo>
                  <a:pt x="74677" y="19725"/>
                  <a:pt x="76990" y="38018"/>
                  <a:pt x="86497" y="49427"/>
                </a:cubicBezTo>
                <a:cubicBezTo>
                  <a:pt x="122098" y="92149"/>
                  <a:pt x="114948" y="83625"/>
                  <a:pt x="160637" y="98854"/>
                </a:cubicBezTo>
                <a:cubicBezTo>
                  <a:pt x="164756" y="111211"/>
                  <a:pt x="167169" y="124275"/>
                  <a:pt x="172994" y="135925"/>
                </a:cubicBezTo>
                <a:cubicBezTo>
                  <a:pt x="179636" y="149208"/>
                  <a:pt x="195745" y="158274"/>
                  <a:pt x="197708" y="172995"/>
                </a:cubicBezTo>
                <a:cubicBezTo>
                  <a:pt x="204241" y="221988"/>
                  <a:pt x="197708" y="271849"/>
                  <a:pt x="197708" y="321276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48" name="TextBox 47"/>
              <p:cNvSpPr txBox="1"/>
              <p:nvPr/>
            </p:nvSpPr>
            <p:spPr>
              <a:xfrm>
                <a:off x="7155389" y="3480248"/>
                <a:ext cx="23150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135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5389" y="3480248"/>
                <a:ext cx="231506" cy="369332"/>
              </a:xfrm>
              <a:prstGeom prst="rect">
                <a:avLst/>
              </a:prstGeom>
              <a:blipFill rotWithShape="0">
                <a:blip r:embed="rId5"/>
                <a:stretch>
                  <a:fillRect r="-17631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TextBox 48"/>
          <p:cNvSpPr txBox="1"/>
          <p:nvPr/>
        </p:nvSpPr>
        <p:spPr>
          <a:xfrm>
            <a:off x="7687014" y="2152458"/>
            <a:ext cx="2943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?</a:t>
            </a:r>
            <a:endParaRPr lang="ru-RU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50" name="TextBox 49"/>
              <p:cNvSpPr txBox="1"/>
              <p:nvPr/>
            </p:nvSpPr>
            <p:spPr>
              <a:xfrm>
                <a:off x="7009727" y="4830974"/>
                <a:ext cx="138997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b="1" i="1" dirty="0" smtClean="0">
                    <a:solidFill>
                      <a:srgbClr val="00B050"/>
                    </a:solidFill>
                  </a:rPr>
                  <a:t>Ответ:45</a:t>
                </a:r>
                <a14:m>
                  <m:oMath xmlns:m="http://schemas.openxmlformats.org/officeDocument/2006/math">
                    <m:r>
                      <a:rPr lang="ru-RU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ru-RU" b="1" i="1" dirty="0">
                  <a:solidFill>
                    <a:srgbClr val="00B050"/>
                  </a:solidFill>
                </a:endParaRPr>
              </a:p>
            </p:txBody>
          </p:sp>
        </mc:Choice>
        <mc:Fallback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9727" y="4830974"/>
                <a:ext cx="1389976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3947" t="-8197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50"/>
          <p:cNvSpPr txBox="1"/>
          <p:nvPr/>
        </p:nvSpPr>
        <p:spPr>
          <a:xfrm>
            <a:off x="1567713" y="1196752"/>
            <a:ext cx="1067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В</a:t>
            </a:r>
            <a:endParaRPr lang="ru-RU" dirty="0"/>
          </a:p>
        </p:txBody>
      </p:sp>
      <p:sp>
        <p:nvSpPr>
          <p:cNvPr id="52" name="TextBox 51"/>
          <p:cNvSpPr txBox="1"/>
          <p:nvPr/>
        </p:nvSpPr>
        <p:spPr>
          <a:xfrm>
            <a:off x="457200" y="3597612"/>
            <a:ext cx="370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А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2574618" y="3412297"/>
            <a:ext cx="218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С</a:t>
            </a:r>
            <a:endParaRPr lang="ru-RU" dirty="0"/>
          </a:p>
        </p:txBody>
      </p:sp>
      <p:sp>
        <p:nvSpPr>
          <p:cNvPr id="54" name="TextBox 53"/>
          <p:cNvSpPr txBox="1"/>
          <p:nvPr/>
        </p:nvSpPr>
        <p:spPr>
          <a:xfrm>
            <a:off x="6654870" y="1565932"/>
            <a:ext cx="586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8108036" y="1701345"/>
            <a:ext cx="72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С</a:t>
            </a:r>
            <a:endParaRPr lang="ru-RU" dirty="0"/>
          </a:p>
        </p:txBody>
      </p:sp>
      <p:sp>
        <p:nvSpPr>
          <p:cNvPr id="56" name="TextBox 55"/>
          <p:cNvSpPr txBox="1"/>
          <p:nvPr/>
        </p:nvSpPr>
        <p:spPr>
          <a:xfrm>
            <a:off x="6796295" y="4041068"/>
            <a:ext cx="2468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А</a:t>
            </a:r>
            <a:endParaRPr lang="ru-RU" dirty="0"/>
          </a:p>
        </p:txBody>
      </p:sp>
      <p:sp>
        <p:nvSpPr>
          <p:cNvPr id="57" name="TextBox 56"/>
          <p:cNvSpPr txBox="1"/>
          <p:nvPr/>
        </p:nvSpPr>
        <p:spPr>
          <a:xfrm>
            <a:off x="8019949" y="3830943"/>
            <a:ext cx="87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</a:t>
            </a:r>
            <a:endParaRPr lang="ru-RU" dirty="0"/>
          </a:p>
        </p:txBody>
      </p:sp>
      <p:sp>
        <p:nvSpPr>
          <p:cNvPr id="9" name="Овал 8"/>
          <p:cNvSpPr/>
          <p:nvPr/>
        </p:nvSpPr>
        <p:spPr>
          <a:xfrm>
            <a:off x="4175862" y="2741917"/>
            <a:ext cx="936104" cy="1142785"/>
          </a:xfrm>
          <a:prstGeom prst="ellipse">
            <a:avLst/>
          </a:prstGeom>
          <a:solidFill>
            <a:srgbClr val="8649F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2" name="Прямая соединительная линия 11"/>
          <p:cNvCxnSpPr/>
          <p:nvPr/>
        </p:nvCxnSpPr>
        <p:spPr>
          <a:xfrm flipH="1">
            <a:off x="3757795" y="2237683"/>
            <a:ext cx="886119" cy="166908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/>
          <p:nvPr/>
        </p:nvCxnSpPr>
        <p:spPr>
          <a:xfrm flipV="1">
            <a:off x="3757795" y="3872875"/>
            <a:ext cx="1767182" cy="3389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>
            <a:off x="4643914" y="2237683"/>
            <a:ext cx="881063" cy="162336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" name="Овал 25"/>
          <p:cNvSpPr/>
          <p:nvPr/>
        </p:nvSpPr>
        <p:spPr>
          <a:xfrm>
            <a:off x="4194463" y="2926058"/>
            <a:ext cx="107918" cy="14616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Овал 34"/>
          <p:cNvSpPr/>
          <p:nvPr/>
        </p:nvSpPr>
        <p:spPr>
          <a:xfrm>
            <a:off x="5016430" y="2951492"/>
            <a:ext cx="107918" cy="13539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7" name="Овал 36"/>
          <p:cNvSpPr/>
          <p:nvPr/>
        </p:nvSpPr>
        <p:spPr>
          <a:xfrm>
            <a:off x="4654664" y="3806165"/>
            <a:ext cx="68259" cy="15548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Овал 37"/>
          <p:cNvSpPr/>
          <p:nvPr/>
        </p:nvSpPr>
        <p:spPr>
          <a:xfrm>
            <a:off x="4611451" y="3274269"/>
            <a:ext cx="86426" cy="9632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TextBox 38"/>
          <p:cNvSpPr txBox="1"/>
          <p:nvPr/>
        </p:nvSpPr>
        <p:spPr>
          <a:xfrm>
            <a:off x="3448896" y="3664914"/>
            <a:ext cx="337923" cy="3761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41" name="TextBox 40"/>
          <p:cNvSpPr txBox="1"/>
          <p:nvPr/>
        </p:nvSpPr>
        <p:spPr>
          <a:xfrm>
            <a:off x="4500749" y="1918717"/>
            <a:ext cx="260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43" name="TextBox 42"/>
          <p:cNvSpPr txBox="1"/>
          <p:nvPr/>
        </p:nvSpPr>
        <p:spPr>
          <a:xfrm>
            <a:off x="5496722" y="3652557"/>
            <a:ext cx="1991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ru-RU" dirty="0"/>
          </a:p>
        </p:txBody>
      </p:sp>
      <p:sp>
        <p:nvSpPr>
          <p:cNvPr id="61" name="TextBox 60"/>
          <p:cNvSpPr txBox="1"/>
          <p:nvPr/>
        </p:nvSpPr>
        <p:spPr>
          <a:xfrm>
            <a:off x="3852930" y="2741916"/>
            <a:ext cx="4511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М</a:t>
            </a:r>
            <a:endParaRPr lang="ru-RU" b="1" dirty="0"/>
          </a:p>
        </p:txBody>
      </p:sp>
      <p:sp>
        <p:nvSpPr>
          <p:cNvPr id="63" name="TextBox 62"/>
          <p:cNvSpPr txBox="1"/>
          <p:nvPr/>
        </p:nvSpPr>
        <p:spPr>
          <a:xfrm>
            <a:off x="5012381" y="2658167"/>
            <a:ext cx="2216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К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4553852" y="3917820"/>
            <a:ext cx="1546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Р</a:t>
            </a:r>
            <a:endParaRPr lang="ru-RU" b="1" dirty="0"/>
          </a:p>
        </p:txBody>
      </p:sp>
      <p:sp>
        <p:nvSpPr>
          <p:cNvPr id="67" name="TextBox 66"/>
          <p:cNvSpPr txBox="1"/>
          <p:nvPr/>
        </p:nvSpPr>
        <p:spPr>
          <a:xfrm>
            <a:off x="4164315" y="2500370"/>
            <a:ext cx="4222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5</a:t>
            </a:r>
            <a:endParaRPr lang="ru-RU" dirty="0"/>
          </a:p>
        </p:txBody>
      </p:sp>
      <p:sp>
        <p:nvSpPr>
          <p:cNvPr id="69" name="TextBox 68"/>
          <p:cNvSpPr txBox="1"/>
          <p:nvPr/>
        </p:nvSpPr>
        <p:spPr>
          <a:xfrm>
            <a:off x="5194195" y="3049365"/>
            <a:ext cx="373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6</a:t>
            </a:r>
            <a:endParaRPr lang="ru-RU" dirty="0"/>
          </a:p>
        </p:txBody>
      </p:sp>
      <p:sp>
        <p:nvSpPr>
          <p:cNvPr id="70" name="TextBox 69"/>
          <p:cNvSpPr txBox="1"/>
          <p:nvPr/>
        </p:nvSpPr>
        <p:spPr>
          <a:xfrm>
            <a:off x="4222648" y="3842874"/>
            <a:ext cx="1809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3</a:t>
            </a:r>
            <a:endParaRPr lang="ru-RU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81" name="TextBox 80"/>
              <p:cNvSpPr txBox="1"/>
              <p:nvPr/>
            </p:nvSpPr>
            <p:spPr>
              <a:xfrm>
                <a:off x="3995072" y="1691247"/>
                <a:ext cx="107240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Р</m:t>
                      </m:r>
                      <m:r>
                        <a:rPr lang="ru-RU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АВС=?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072" y="1691247"/>
                <a:ext cx="1072409" cy="276999"/>
              </a:xfrm>
              <a:prstGeom prst="rect">
                <a:avLst/>
              </a:prstGeom>
              <a:blipFill rotWithShape="0">
                <a:blip r:embed="rId7"/>
                <a:stretch>
                  <a:fillRect l="-4545" r="-5114" b="-652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TextBox 81"/>
          <p:cNvSpPr txBox="1"/>
          <p:nvPr/>
        </p:nvSpPr>
        <p:spPr>
          <a:xfrm>
            <a:off x="4216310" y="4451574"/>
            <a:ext cx="11420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rgbClr val="8649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твет:28</a:t>
            </a:r>
            <a:endParaRPr lang="ru-RU" b="1" dirty="0">
              <a:solidFill>
                <a:srgbClr val="8649F5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89811" y="1860426"/>
            <a:ext cx="4449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?</a:t>
            </a:r>
          </a:p>
        </p:txBody>
      </p:sp>
    </p:spTree>
    <p:extLst>
      <p:ext uri="{BB962C8B-B14F-4D97-AF65-F5344CB8AC3E}">
        <p14:creationId xmlns="" xmlns:p14="http://schemas.microsoft.com/office/powerpoint/2010/main" val="742464374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600">
        <p14:prism isContent="1" isInverted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10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1403648" y="1700808"/>
            <a:ext cx="2376264" cy="2952328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1691680" y="1700808"/>
            <a:ext cx="194421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 flipH="1">
            <a:off x="1007071" y="1700808"/>
            <a:ext cx="684609" cy="284431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>
            <a:off x="1007071" y="4545125"/>
            <a:ext cx="2988865" cy="21602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/>
          <p:nvPr/>
        </p:nvCxnSpPr>
        <p:spPr>
          <a:xfrm>
            <a:off x="3635896" y="1689903"/>
            <a:ext cx="360040" cy="3060341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47031" y="4202081"/>
            <a:ext cx="2880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А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563888" y="1361962"/>
            <a:ext cx="1800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/>
              <a:t>С</a:t>
            </a:r>
            <a:endParaRPr lang="ru-RU" sz="24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1385646" y="1371016"/>
            <a:ext cx="4140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/>
              <a:t>В</a:t>
            </a:r>
            <a:endParaRPr lang="ru-RU" sz="20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3995936" y="4545125"/>
            <a:ext cx="3965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D</a:t>
            </a:r>
            <a:endParaRPr lang="ru-RU" sz="20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1081576" y="2651536"/>
            <a:ext cx="4055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</a:t>
            </a:r>
            <a:endParaRPr lang="ru-RU" dirty="0"/>
          </a:p>
        </p:txBody>
      </p:sp>
      <p:sp>
        <p:nvSpPr>
          <p:cNvPr id="25" name="TextBox 24"/>
          <p:cNvSpPr txBox="1"/>
          <p:nvPr/>
        </p:nvSpPr>
        <p:spPr>
          <a:xfrm>
            <a:off x="3789046" y="2932848"/>
            <a:ext cx="378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8</a:t>
            </a:r>
            <a:endParaRPr lang="ru-RU" dirty="0"/>
          </a:p>
        </p:txBody>
      </p:sp>
      <p:sp>
        <p:nvSpPr>
          <p:cNvPr id="26" name="TextBox 25"/>
          <p:cNvSpPr txBox="1"/>
          <p:nvPr/>
        </p:nvSpPr>
        <p:spPr>
          <a:xfrm>
            <a:off x="2178267" y="1122531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=?</a:t>
            </a:r>
            <a:endParaRPr lang="ru-RU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125754" y="5301208"/>
            <a:ext cx="1870181" cy="2880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ru-RU" b="1" i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твет:30</a:t>
            </a:r>
            <a:endParaRPr lang="ru-RU" b="1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" name="Овал 28"/>
          <p:cNvSpPr/>
          <p:nvPr/>
        </p:nvSpPr>
        <p:spPr>
          <a:xfrm>
            <a:off x="5580645" y="1859324"/>
            <a:ext cx="2376264" cy="2721498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1" name="Прямая соединительная линия 30"/>
          <p:cNvCxnSpPr>
            <a:endCxn id="29" idx="2"/>
          </p:cNvCxnSpPr>
          <p:nvPr/>
        </p:nvCxnSpPr>
        <p:spPr>
          <a:xfrm flipH="1">
            <a:off x="5580645" y="1859324"/>
            <a:ext cx="1376222" cy="1360749"/>
          </a:xfrm>
          <a:prstGeom prst="line">
            <a:avLst/>
          </a:prstGeom>
          <a:ln>
            <a:solidFill>
              <a:srgbClr val="ACF747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>
            <a:stCxn id="29" idx="2"/>
            <a:endCxn id="29" idx="6"/>
          </p:cNvCxnSpPr>
          <p:nvPr/>
        </p:nvCxnSpPr>
        <p:spPr>
          <a:xfrm>
            <a:off x="5580645" y="3220073"/>
            <a:ext cx="2376264" cy="0"/>
          </a:xfrm>
          <a:prstGeom prst="line">
            <a:avLst/>
          </a:prstGeom>
          <a:ln>
            <a:solidFill>
              <a:srgbClr val="ACF747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>
            <a:endCxn id="29" idx="6"/>
          </p:cNvCxnSpPr>
          <p:nvPr/>
        </p:nvCxnSpPr>
        <p:spPr>
          <a:xfrm>
            <a:off x="6956867" y="1859324"/>
            <a:ext cx="1000042" cy="1360749"/>
          </a:xfrm>
          <a:prstGeom prst="line">
            <a:avLst/>
          </a:prstGeom>
          <a:ln>
            <a:solidFill>
              <a:srgbClr val="ACF747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255810" y="2992306"/>
            <a:ext cx="6126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i="1" dirty="0"/>
              <a:t>М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796206" y="1533094"/>
            <a:ext cx="4317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i="1" dirty="0"/>
              <a:t>К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959179" y="3035407"/>
            <a:ext cx="236421" cy="369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i="1" dirty="0" smtClean="0"/>
              <a:t>Т</a:t>
            </a:r>
            <a:endParaRPr lang="ru-RU" b="1" i="1" dirty="0"/>
          </a:p>
        </p:txBody>
      </p:sp>
      <p:sp>
        <p:nvSpPr>
          <p:cNvPr id="42" name="Овал 41"/>
          <p:cNvSpPr/>
          <p:nvPr/>
        </p:nvSpPr>
        <p:spPr>
          <a:xfrm>
            <a:off x="6796207" y="3176972"/>
            <a:ext cx="80330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TextBox 42"/>
          <p:cNvSpPr txBox="1"/>
          <p:nvPr/>
        </p:nvSpPr>
        <p:spPr>
          <a:xfrm>
            <a:off x="6672649" y="2784728"/>
            <a:ext cx="2883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i="1" dirty="0" smtClean="0"/>
              <a:t>О</a:t>
            </a:r>
            <a:endParaRPr lang="ru-RU" b="1" i="1" dirty="0"/>
          </a:p>
        </p:txBody>
      </p:sp>
      <p:sp>
        <p:nvSpPr>
          <p:cNvPr id="44" name="Полилиния 43"/>
          <p:cNvSpPr/>
          <p:nvPr/>
        </p:nvSpPr>
        <p:spPr>
          <a:xfrm>
            <a:off x="7743825" y="2957513"/>
            <a:ext cx="57150" cy="214312"/>
          </a:xfrm>
          <a:custGeom>
            <a:avLst/>
            <a:gdLst>
              <a:gd name="connsiteX0" fmla="*/ 14288 w 57150"/>
              <a:gd name="connsiteY0" fmla="*/ 0 h 214312"/>
              <a:gd name="connsiteX1" fmla="*/ 0 w 57150"/>
              <a:gd name="connsiteY1" fmla="*/ 71437 h 214312"/>
              <a:gd name="connsiteX2" fmla="*/ 28575 w 57150"/>
              <a:gd name="connsiteY2" fmla="*/ 185737 h 214312"/>
              <a:gd name="connsiteX3" fmla="*/ 57150 w 57150"/>
              <a:gd name="connsiteY3" fmla="*/ 214312 h 214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150" h="214312">
                <a:moveTo>
                  <a:pt x="14288" y="0"/>
                </a:moveTo>
                <a:cubicBezTo>
                  <a:pt x="9525" y="23812"/>
                  <a:pt x="0" y="47153"/>
                  <a:pt x="0" y="71437"/>
                </a:cubicBezTo>
                <a:cubicBezTo>
                  <a:pt x="0" y="81677"/>
                  <a:pt x="17301" y="166948"/>
                  <a:pt x="28575" y="185737"/>
                </a:cubicBezTo>
                <a:cubicBezTo>
                  <a:pt x="35505" y="197288"/>
                  <a:pt x="47625" y="204787"/>
                  <a:pt x="57150" y="214312"/>
                </a:cubicBezTo>
              </a:path>
            </a:pathLst>
          </a:cu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Полилиния 45"/>
          <p:cNvSpPr/>
          <p:nvPr/>
        </p:nvSpPr>
        <p:spPr>
          <a:xfrm>
            <a:off x="7609160" y="2871788"/>
            <a:ext cx="77515" cy="342900"/>
          </a:xfrm>
          <a:custGeom>
            <a:avLst/>
            <a:gdLst>
              <a:gd name="connsiteX0" fmla="*/ 77515 w 77515"/>
              <a:gd name="connsiteY0" fmla="*/ 0 h 342900"/>
              <a:gd name="connsiteX1" fmla="*/ 6078 w 77515"/>
              <a:gd name="connsiteY1" fmla="*/ 28575 h 342900"/>
              <a:gd name="connsiteX2" fmla="*/ 20365 w 77515"/>
              <a:gd name="connsiteY2" fmla="*/ 300037 h 342900"/>
              <a:gd name="connsiteX3" fmla="*/ 34653 w 77515"/>
              <a:gd name="connsiteY3" fmla="*/ 342900 h 342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7515" h="342900">
                <a:moveTo>
                  <a:pt x="77515" y="0"/>
                </a:moveTo>
                <a:cubicBezTo>
                  <a:pt x="53703" y="9525"/>
                  <a:pt x="10877" y="3381"/>
                  <a:pt x="6078" y="28575"/>
                </a:cubicBezTo>
                <a:cubicBezTo>
                  <a:pt x="-10877" y="117587"/>
                  <a:pt x="12161" y="209797"/>
                  <a:pt x="20365" y="300037"/>
                </a:cubicBezTo>
                <a:cubicBezTo>
                  <a:pt x="21729" y="315036"/>
                  <a:pt x="34653" y="342900"/>
                  <a:pt x="34653" y="342900"/>
                </a:cubicBezTo>
              </a:path>
            </a:pathLst>
          </a:cu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7" name="Полилиния 46"/>
          <p:cNvSpPr/>
          <p:nvPr/>
        </p:nvSpPr>
        <p:spPr>
          <a:xfrm>
            <a:off x="5886450" y="2943225"/>
            <a:ext cx="101683" cy="257175"/>
          </a:xfrm>
          <a:custGeom>
            <a:avLst/>
            <a:gdLst>
              <a:gd name="connsiteX0" fmla="*/ 0 w 101683"/>
              <a:gd name="connsiteY0" fmla="*/ 0 h 257175"/>
              <a:gd name="connsiteX1" fmla="*/ 71438 w 101683"/>
              <a:gd name="connsiteY1" fmla="*/ 57150 h 257175"/>
              <a:gd name="connsiteX2" fmla="*/ 100013 w 101683"/>
              <a:gd name="connsiteY2" fmla="*/ 257175 h 257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1683" h="257175">
                <a:moveTo>
                  <a:pt x="0" y="0"/>
                </a:moveTo>
                <a:cubicBezTo>
                  <a:pt x="23813" y="19050"/>
                  <a:pt x="53950" y="32168"/>
                  <a:pt x="71438" y="57150"/>
                </a:cubicBezTo>
                <a:cubicBezTo>
                  <a:pt x="112061" y="115183"/>
                  <a:pt x="100013" y="193502"/>
                  <a:pt x="100013" y="257175"/>
                </a:cubicBezTo>
              </a:path>
            </a:pathLst>
          </a:cu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8" name="TextBox 47"/>
          <p:cNvSpPr txBox="1"/>
          <p:nvPr/>
        </p:nvSpPr>
        <p:spPr>
          <a:xfrm>
            <a:off x="5955061" y="2795956"/>
            <a:ext cx="5284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70°</a:t>
            </a:r>
            <a:endParaRPr lang="ru-RU" dirty="0"/>
          </a:p>
        </p:txBody>
      </p:sp>
      <p:sp>
        <p:nvSpPr>
          <p:cNvPr id="49" name="TextBox 48"/>
          <p:cNvSpPr txBox="1"/>
          <p:nvPr/>
        </p:nvSpPr>
        <p:spPr>
          <a:xfrm>
            <a:off x="7344953" y="2782588"/>
            <a:ext cx="235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?</a:t>
            </a:r>
            <a:endParaRPr lang="ru-RU" dirty="0"/>
          </a:p>
        </p:txBody>
      </p:sp>
      <p:sp>
        <p:nvSpPr>
          <p:cNvPr id="50" name="TextBox 49"/>
          <p:cNvSpPr txBox="1"/>
          <p:nvPr/>
        </p:nvSpPr>
        <p:spPr>
          <a:xfrm>
            <a:off x="6268756" y="4945235"/>
            <a:ext cx="2263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i="1" dirty="0" smtClean="0">
                <a:solidFill>
                  <a:srgbClr val="492FB7"/>
                </a:solidFill>
              </a:rPr>
              <a:t>Ответ:20°</a:t>
            </a:r>
            <a:endParaRPr lang="ru-RU" b="1" i="1" dirty="0">
              <a:solidFill>
                <a:srgbClr val="492FB7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468592" y="2772847"/>
            <a:ext cx="216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О</a:t>
            </a:r>
          </a:p>
        </p:txBody>
      </p:sp>
      <p:sp>
        <p:nvSpPr>
          <p:cNvPr id="52" name="Овал 51"/>
          <p:cNvSpPr/>
          <p:nvPr/>
        </p:nvSpPr>
        <p:spPr>
          <a:xfrm>
            <a:off x="2576604" y="3064669"/>
            <a:ext cx="45719" cy="7751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226098108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4400">
        <p14:honeycomb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66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nsolas" panose="020B0609020204030204" pitchFamily="49" charset="0"/>
                <a:ea typeface="Arial Unicode MS" panose="020B0604020202020204" pitchFamily="34" charset="-128"/>
                <a:cs typeface="Consolas" panose="020B0609020204030204" pitchFamily="49" charset="0"/>
              </a:rPr>
              <a:t>Должны уметь:</a:t>
            </a:r>
            <a:endParaRPr lang="ru-RU" sz="6600" b="1" i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nsolas" panose="020B0609020204030204" pitchFamily="49" charset="0"/>
              <a:ea typeface="Arial Unicode MS" panose="020B0604020202020204" pitchFamily="34" charset="-128"/>
              <a:cs typeface="Consolas" panose="020B0609020204030204" pitchFamily="49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v"/>
            </a:pPr>
            <a:r>
              <a:rPr lang="ru-RU" sz="4000" i="1" dirty="0" smtClean="0">
                <a:solidFill>
                  <a:srgbClr val="492FB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Применять при решении задач определения ,свойства фигур , различные теоремы.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ru-RU" sz="4000" i="1" dirty="0" smtClean="0">
                <a:solidFill>
                  <a:srgbClr val="492FB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Уметь строить логическую цепочку рассуждений.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ru-RU" sz="4000" i="1" dirty="0" smtClean="0">
                <a:solidFill>
                  <a:srgbClr val="492FB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Применять теорию в новой ситуации.</a:t>
            </a:r>
          </a:p>
        </p:txBody>
      </p:sp>
    </p:spTree>
    <p:extLst>
      <p:ext uri="{BB962C8B-B14F-4D97-AF65-F5344CB8AC3E}">
        <p14:creationId xmlns="" xmlns:p14="http://schemas.microsoft.com/office/powerpoint/2010/main" val="436714314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500">
        <p:checker/>
      </p:transition>
    </mc:Choice>
    <mc:Fallback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BEAC7"/>
            </a:gs>
            <a:gs pos="17999">
              <a:srgbClr val="FEE7F2"/>
            </a:gs>
            <a:gs pos="36000">
              <a:srgbClr val="FAC77D"/>
            </a:gs>
            <a:gs pos="61000">
              <a:srgbClr val="FBA97D"/>
            </a:gs>
            <a:gs pos="82001">
              <a:srgbClr val="FBD49C"/>
            </a:gs>
            <a:gs pos="100000">
              <a:srgbClr val="FEE7F2"/>
            </a:gs>
          </a:gsLst>
          <a:path path="rect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4045074962"/>
              </p:ext>
            </p:extLst>
          </p:nvPr>
        </p:nvGraphicFramePr>
        <p:xfrm>
          <a:off x="142844" y="1428736"/>
          <a:ext cx="8858314" cy="1921594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857256"/>
                <a:gridCol w="857256"/>
                <a:gridCol w="928694"/>
                <a:gridCol w="857256"/>
                <a:gridCol w="857256"/>
                <a:gridCol w="857256"/>
                <a:gridCol w="785818"/>
                <a:gridCol w="785818"/>
                <a:gridCol w="785818"/>
                <a:gridCol w="1285886"/>
              </a:tblGrid>
              <a:tr h="447814">
                <a:tc>
                  <a:txBody>
                    <a:bodyPr/>
                    <a:lstStyle/>
                    <a:p>
                      <a:endParaRPr lang="ru-RU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 </a:t>
                      </a:r>
                      <a:endParaRPr lang="ru-RU" sz="14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467964">
                <a:tc>
                  <a:txBody>
                    <a:bodyPr/>
                    <a:lstStyle/>
                    <a:p>
                      <a:pPr algn="ctr"/>
                      <a:r>
                        <a:rPr lang="ru-RU" sz="2000" dirty="0" smtClean="0"/>
                        <a:t>120°</a:t>
                      </a:r>
                      <a:endParaRPr lang="ru-R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 smtClean="0"/>
                        <a:t>60°</a:t>
                      </a:r>
                      <a:endParaRPr lang="ru-R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 smtClean="0"/>
                        <a:t>120°</a:t>
                      </a:r>
                      <a:endParaRPr lang="ru-R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 smtClean="0"/>
                        <a:t>240°</a:t>
                      </a:r>
                      <a:endParaRPr lang="ru-R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15°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 smtClean="0"/>
                        <a:t>65°</a:t>
                      </a:r>
                      <a:endParaRPr lang="ru-R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 smtClean="0"/>
                        <a:t>230°</a:t>
                      </a:r>
                      <a:endParaRPr lang="ru-R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40°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 smtClean="0"/>
                        <a:t>140°</a:t>
                      </a:r>
                      <a:endParaRPr lang="ru-R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 smtClean="0"/>
                        <a:t>140°</a:t>
                      </a:r>
                      <a:endParaRPr lang="ru-RU" b="1" dirty="0"/>
                    </a:p>
                  </a:txBody>
                  <a:tcPr/>
                </a:tc>
              </a:tr>
              <a:tr h="537852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C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B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B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   KTP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K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T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   KPT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ru-RU" dirty="0"/>
                    </a:p>
                  </a:txBody>
                  <a:tcPr/>
                </a:tc>
              </a:tr>
              <a:tr h="46796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5</a:t>
                      </a:r>
                      <a:endParaRPr lang="ru-R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</a:t>
                      </a:r>
                      <a:r>
                        <a:rPr lang="ru-RU" b="1" dirty="0" smtClean="0"/>
                        <a:t>,</a:t>
                      </a:r>
                      <a:r>
                        <a:rPr lang="en-US" b="1" dirty="0" smtClean="0"/>
                        <a:t>5</a:t>
                      </a:r>
                      <a:endParaRPr lang="ru-R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0</a:t>
                      </a:r>
                      <a:r>
                        <a:rPr lang="ru-RU" dirty="0" smtClean="0"/>
                        <a:t>°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8</a:t>
                      </a:r>
                      <a:endParaRPr lang="ru-R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60°</a:t>
                      </a:r>
                      <a:endParaRPr lang="ru-RU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214282" y="1571612"/>
          <a:ext cx="785818" cy="714379"/>
        </p:xfrm>
        <a:graphic>
          <a:graphicData uri="http://schemas.openxmlformats.org/presentationml/2006/ole">
            <p:oleObj spid="_x0000_s25603" name="Equation" r:id="rId3" imgW="520560" imgH="406080" progId="Equation.DSMT4">
              <p:embed/>
            </p:oleObj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1071538" y="1571612"/>
          <a:ext cx="738442" cy="285751"/>
        </p:xfrm>
        <a:graphic>
          <a:graphicData uri="http://schemas.openxmlformats.org/presentationml/2006/ole">
            <p:oleObj spid="_x0000_s25604" name="Equation" r:id="rId4" imgW="507960" imgH="177480" progId="Equation.DSMT4">
              <p:embed/>
            </p:oleObj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1928794" y="1571612"/>
          <a:ext cx="785818" cy="285752"/>
        </p:xfrm>
        <a:graphic>
          <a:graphicData uri="http://schemas.openxmlformats.org/presentationml/2006/ole">
            <p:oleObj spid="_x0000_s25605" name="Equation" r:id="rId5" imgW="495000" imgH="164880" progId="Equation.DSMT4">
              <p:embed/>
            </p:oleObj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2786050" y="1571612"/>
          <a:ext cx="857256" cy="285752"/>
        </p:xfrm>
        <a:graphic>
          <a:graphicData uri="http://schemas.openxmlformats.org/presentationml/2006/ole">
            <p:oleObj spid="_x0000_s25606" name="Equation" r:id="rId6" imgW="507960" imgH="177480" progId="Equation.DSMT4">
              <p:embed/>
            </p:oleObj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4394200" y="1905000"/>
          <a:ext cx="914400" cy="198438"/>
        </p:xfrm>
        <a:graphic>
          <a:graphicData uri="http://schemas.openxmlformats.org/presentationml/2006/ole">
            <p:oleObj spid="_x0000_s25607" name="Equation" r:id="rId7" imgW="435285" imgH="677109" progId="Equation.DSMT4">
              <p:embed/>
            </p:oleObj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3643306" y="1571612"/>
          <a:ext cx="785818" cy="285751"/>
        </p:xfrm>
        <a:graphic>
          <a:graphicData uri="http://schemas.openxmlformats.org/presentationml/2006/ole">
            <p:oleObj spid="_x0000_s25608" name="Equation" r:id="rId8" imgW="457200" imgH="177480" progId="Equation.DSMT4">
              <p:embed/>
            </p:oleObj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4572000" y="1571612"/>
          <a:ext cx="669930" cy="300029"/>
        </p:xfrm>
        <a:graphic>
          <a:graphicData uri="http://schemas.openxmlformats.org/presentationml/2006/ole">
            <p:oleObj spid="_x0000_s25609" name="Equation" r:id="rId9" imgW="469800" imgH="177480" progId="Equation.DSMT4">
              <p:embed/>
            </p:oleObj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5429256" y="1571612"/>
          <a:ext cx="682630" cy="300029"/>
        </p:xfrm>
        <a:graphic>
          <a:graphicData uri="http://schemas.openxmlformats.org/presentationml/2006/ole">
            <p:oleObj spid="_x0000_s25610" name="Equation" r:id="rId10" imgW="495000" imgH="177480" progId="Equation.DSMT4">
              <p:embed/>
            </p:oleObj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6143636" y="1571612"/>
          <a:ext cx="735018" cy="300030"/>
        </p:xfrm>
        <a:graphic>
          <a:graphicData uri="http://schemas.openxmlformats.org/presentationml/2006/ole">
            <p:oleObj spid="_x0000_s25611" name="Equation" r:id="rId11" imgW="457200" imgH="177480" progId="Equation.DSMT4">
              <p:embed/>
            </p:oleObj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6929454" y="1571612"/>
          <a:ext cx="735018" cy="300029"/>
        </p:xfrm>
        <a:graphic>
          <a:graphicData uri="http://schemas.openxmlformats.org/presentationml/2006/ole">
            <p:oleObj spid="_x0000_s25612" name="Equation" r:id="rId12" imgW="457200" imgH="177480" progId="Equation.DSMT4">
              <p:embed/>
            </p:oleObj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7786710" y="1571612"/>
          <a:ext cx="1156626" cy="285752"/>
        </p:xfrm>
        <a:graphic>
          <a:graphicData uri="http://schemas.openxmlformats.org/presentationml/2006/ole">
            <p:oleObj spid="_x0000_s25613" name="Equation" r:id="rId13" imgW="939600" imgH="177480" progId="Equation.DSMT4">
              <p:embed/>
            </p:oleObj>
          </a:graphicData>
        </a:graphic>
      </p:graphicFrame>
      <p:cxnSp>
        <p:nvCxnSpPr>
          <p:cNvPr id="29" name="Прямая соединительная линия 28"/>
          <p:cNvCxnSpPr/>
          <p:nvPr/>
        </p:nvCxnSpPr>
        <p:spPr>
          <a:xfrm rot="5400000">
            <a:off x="3786182" y="2428868"/>
            <a:ext cx="142876" cy="142876"/>
          </a:xfrm>
          <a:prstGeom prst="lin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/>
          <p:cNvCxnSpPr/>
          <p:nvPr/>
        </p:nvCxnSpPr>
        <p:spPr>
          <a:xfrm rot="10800000">
            <a:off x="3786182" y="2570156"/>
            <a:ext cx="142876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единительная линия 39"/>
          <p:cNvCxnSpPr/>
          <p:nvPr/>
        </p:nvCxnSpPr>
        <p:spPr>
          <a:xfrm rot="5400000">
            <a:off x="6250793" y="2464587"/>
            <a:ext cx="142876" cy="714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единительная линия 41"/>
          <p:cNvCxnSpPr/>
          <p:nvPr/>
        </p:nvCxnSpPr>
        <p:spPr>
          <a:xfrm>
            <a:off x="6286512" y="2571744"/>
            <a:ext cx="142876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3000364" y="285728"/>
            <a:ext cx="40005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800" b="1" i="1" dirty="0" smtClean="0">
                <a:solidFill>
                  <a:srgbClr val="FFFF00"/>
                </a:solidFill>
              </a:rPr>
              <a:t>Ответы:</a:t>
            </a:r>
            <a:endParaRPr lang="ru-RU" sz="4800" b="1" i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653101220"/>
      </p:ext>
    </p:extLst>
  </p:cSld>
  <p:clrMapOvr>
    <a:masterClrMapping/>
  </p:clrMapOvr>
  <p:transition>
    <p:newsflash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32040" y="116632"/>
            <a:ext cx="3549080" cy="576064"/>
          </a:xfrm>
        </p:spPr>
        <p:txBody>
          <a:bodyPr>
            <a:normAutofit fontScale="90000"/>
          </a:bodyPr>
          <a:lstStyle/>
          <a:p>
            <a:r>
              <a:rPr lang="ru-RU" dirty="0" smtClean="0">
                <a:solidFill>
                  <a:srgbClr val="6CD2E6"/>
                </a:solidFill>
              </a:rPr>
              <a:t>2 группа</a:t>
            </a:r>
            <a:endParaRPr lang="ru-RU" dirty="0">
              <a:solidFill>
                <a:srgbClr val="6CD2E6"/>
              </a:solidFill>
            </a:endParaRPr>
          </a:p>
        </p:txBody>
      </p:sp>
      <p:graphicFrame>
        <p:nvGraphicFramePr>
          <p:cNvPr id="5" name="Объект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="" xmlns:p14="http://schemas.microsoft.com/office/powerpoint/2010/main" val="576355519"/>
              </p:ext>
            </p:extLst>
          </p:nvPr>
        </p:nvGraphicFramePr>
        <p:xfrm>
          <a:off x="4932040" y="684676"/>
          <a:ext cx="3312369" cy="2499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8092"/>
                <a:gridCol w="799110"/>
                <a:gridCol w="919605"/>
                <a:gridCol w="765562"/>
              </a:tblGrid>
              <a:tr h="787697">
                <a:tc>
                  <a:txBody>
                    <a:bodyPr/>
                    <a:lstStyle/>
                    <a:p>
                      <a:pPr algn="ctr"/>
                      <a:r>
                        <a:rPr lang="ru-RU" sz="6000" dirty="0" smtClean="0"/>
                        <a:t>1</a:t>
                      </a:r>
                      <a:endParaRPr lang="ru-RU" sz="6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7200" dirty="0" smtClean="0"/>
                        <a:t>2</a:t>
                      </a:r>
                      <a:endParaRPr lang="ru-RU" sz="7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7200" dirty="0" smtClean="0"/>
                        <a:t>3</a:t>
                      </a:r>
                      <a:endParaRPr lang="ru-RU" sz="7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7200" dirty="0" smtClean="0"/>
                        <a:t>4</a:t>
                      </a:r>
                      <a:endParaRPr lang="ru-RU" sz="7200" dirty="0"/>
                    </a:p>
                  </a:txBody>
                  <a:tcPr/>
                </a:tc>
              </a:tr>
              <a:tr h="868487">
                <a:tc>
                  <a:txBody>
                    <a:bodyPr/>
                    <a:lstStyle/>
                    <a:p>
                      <a:pPr algn="ctr"/>
                      <a:r>
                        <a:rPr lang="ru-RU" sz="8000" dirty="0" smtClean="0"/>
                        <a:t>Б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8000" dirty="0" smtClean="0"/>
                        <a:t>А</a:t>
                      </a:r>
                      <a:endParaRPr lang="ru-RU" sz="8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8000" dirty="0" smtClean="0"/>
                        <a:t>В</a:t>
                      </a:r>
                      <a:endParaRPr lang="ru-RU" sz="8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8000" dirty="0" smtClean="0"/>
                        <a:t>А</a:t>
                      </a:r>
                      <a:endParaRPr lang="ru-RU" sz="8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19672" y="-14647"/>
            <a:ext cx="23042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rgbClr val="6CD2E6"/>
                </a:solidFill>
              </a:rPr>
              <a:t>1 группа</a:t>
            </a:r>
            <a:endParaRPr lang="ru-RU" sz="4400" dirty="0">
              <a:solidFill>
                <a:srgbClr val="6CD2E6"/>
              </a:solidFill>
            </a:endParaRPr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855946845"/>
              </p:ext>
            </p:extLst>
          </p:nvPr>
        </p:nvGraphicFramePr>
        <p:xfrm>
          <a:off x="971600" y="754794"/>
          <a:ext cx="3339228" cy="2386174"/>
        </p:xfrm>
        <a:graphic>
          <a:graphicData uri="http://schemas.openxmlformats.org/drawingml/2006/table">
            <a:tbl>
              <a:tblPr firstRow="1" bandRow="1">
                <a:tableStyleId>{35758FB7-9AC5-4552-8A53-C91805E547FA}</a:tableStyleId>
              </a:tblPr>
              <a:tblGrid>
                <a:gridCol w="834807"/>
                <a:gridCol w="834807"/>
                <a:gridCol w="834807"/>
                <a:gridCol w="834807"/>
              </a:tblGrid>
              <a:tr h="1261264">
                <a:tc>
                  <a:txBody>
                    <a:bodyPr/>
                    <a:lstStyle/>
                    <a:p>
                      <a:pPr algn="ctr"/>
                      <a:r>
                        <a:rPr lang="ru-RU" sz="4000" dirty="0" smtClean="0"/>
                        <a:t>1</a:t>
                      </a:r>
                      <a:endParaRPr lang="ru-RU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4400" dirty="0" smtClean="0"/>
                        <a:t>2</a:t>
                      </a:r>
                      <a:endParaRPr lang="ru-RU" sz="4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4000" dirty="0" smtClean="0"/>
                        <a:t>3</a:t>
                      </a:r>
                      <a:endParaRPr lang="ru-RU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4400" dirty="0" smtClean="0"/>
                        <a:t>4</a:t>
                      </a:r>
                      <a:endParaRPr lang="ru-RU" sz="4400" dirty="0"/>
                    </a:p>
                  </a:txBody>
                  <a:tcPr/>
                </a:tc>
              </a:tr>
              <a:tr h="1124910">
                <a:tc>
                  <a:txBody>
                    <a:bodyPr/>
                    <a:lstStyle/>
                    <a:p>
                      <a:pPr algn="ctr"/>
                      <a:r>
                        <a:rPr lang="ru-RU" sz="6000" dirty="0" smtClean="0"/>
                        <a:t>А</a:t>
                      </a:r>
                      <a:endParaRPr lang="ru-RU" sz="6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6000" dirty="0" smtClean="0"/>
                        <a:t>В</a:t>
                      </a:r>
                      <a:endParaRPr lang="ru-RU" sz="6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6000" dirty="0" smtClean="0"/>
                        <a:t>Б</a:t>
                      </a:r>
                      <a:endParaRPr lang="ru-RU" sz="6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6000" dirty="0" smtClean="0"/>
                        <a:t>Г</a:t>
                      </a:r>
                      <a:endParaRPr lang="ru-RU" sz="6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491880" y="3212976"/>
            <a:ext cx="259228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>
                <a:solidFill>
                  <a:srgbClr val="6CD2E6"/>
                </a:solidFill>
              </a:rPr>
              <a:t>3 группа</a:t>
            </a:r>
            <a:endParaRPr lang="ru-RU" sz="4400" dirty="0">
              <a:solidFill>
                <a:srgbClr val="6CD2E6"/>
              </a:solidFill>
            </a:endParaRP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2417650097"/>
              </p:ext>
            </p:extLst>
          </p:nvPr>
        </p:nvGraphicFramePr>
        <p:xfrm>
          <a:off x="2339752" y="4149080"/>
          <a:ext cx="4575384" cy="2171628"/>
        </p:xfrm>
        <a:graphic>
          <a:graphicData uri="http://schemas.openxmlformats.org/drawingml/2006/table">
            <a:tbl>
              <a:tblPr firstRow="1" bandRow="1">
                <a:tableStyleId>{69C7853C-536D-4A76-A0AE-DD22124D55A5}</a:tableStyleId>
              </a:tblPr>
              <a:tblGrid>
                <a:gridCol w="1143846"/>
                <a:gridCol w="1143846"/>
                <a:gridCol w="1143846"/>
                <a:gridCol w="1143846"/>
              </a:tblGrid>
              <a:tr h="982908">
                <a:tc>
                  <a:txBody>
                    <a:bodyPr/>
                    <a:lstStyle/>
                    <a:p>
                      <a:pPr algn="ctr"/>
                      <a:r>
                        <a:rPr lang="ru-RU" sz="4800" dirty="0" smtClean="0"/>
                        <a:t>1</a:t>
                      </a:r>
                      <a:endParaRPr lang="ru-RU" sz="4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5400" dirty="0" smtClean="0"/>
                        <a:t>2</a:t>
                      </a:r>
                      <a:endParaRPr lang="ru-RU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5400" dirty="0" smtClean="0"/>
                        <a:t>3</a:t>
                      </a:r>
                      <a:endParaRPr lang="ru-RU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5400" dirty="0" smtClean="0"/>
                        <a:t>4</a:t>
                      </a:r>
                      <a:endParaRPr lang="ru-RU" sz="5400" dirty="0"/>
                    </a:p>
                  </a:txBody>
                  <a:tcPr/>
                </a:tc>
              </a:tr>
              <a:tr h="982908">
                <a:tc>
                  <a:txBody>
                    <a:bodyPr/>
                    <a:lstStyle/>
                    <a:p>
                      <a:pPr algn="ctr"/>
                      <a:r>
                        <a:rPr lang="ru-RU" sz="6000" dirty="0" smtClean="0"/>
                        <a:t>В</a:t>
                      </a:r>
                      <a:endParaRPr lang="ru-RU" sz="6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6000" dirty="0" smtClean="0"/>
                        <a:t>А</a:t>
                      </a:r>
                      <a:endParaRPr lang="ru-RU" sz="6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800" dirty="0" smtClean="0"/>
                        <a:t> </a:t>
                      </a:r>
                      <a:r>
                        <a:rPr lang="ru-RU" sz="4400" dirty="0" smtClean="0"/>
                        <a:t>АБВ</a:t>
                      </a:r>
                      <a:endParaRPr lang="ru-RU" sz="4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6000" dirty="0" smtClean="0"/>
                        <a:t>Б</a:t>
                      </a:r>
                      <a:endParaRPr lang="ru-RU" sz="60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="" xmlns:p14="http://schemas.microsoft.com/office/powerpoint/2010/main" val="64369375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250">
        <p14:flip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8596" y="214290"/>
            <a:ext cx="8229600" cy="1143000"/>
          </a:xfrm>
        </p:spPr>
        <p:txBody>
          <a:bodyPr>
            <a:normAutofit/>
          </a:bodyPr>
          <a:lstStyle/>
          <a:p>
            <a:r>
              <a:rPr lang="ru-RU" sz="6600" dirty="0" smtClean="0">
                <a:solidFill>
                  <a:srgbClr val="002060"/>
                </a:solidFill>
                <a:latin typeface="Monotype Corsiva" pitchFamily="66" charset="0"/>
              </a:rPr>
              <a:t>Цели и задачи:</a:t>
            </a:r>
            <a:endParaRPr lang="ru-RU" sz="6600" dirty="0">
              <a:solidFill>
                <a:srgbClr val="002060"/>
              </a:solidFill>
              <a:latin typeface="Monotype Corsiva" pitchFamily="66" charset="0"/>
            </a:endParaRPr>
          </a:p>
        </p:txBody>
      </p:sp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6916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Ø"/>
            </a:pPr>
            <a:r>
              <a:rPr lang="ru-RU" i="1" dirty="0" smtClean="0"/>
              <a:t>Систематизировать теоретический материал по теме «Окружность».</a:t>
            </a:r>
          </a:p>
          <a:p>
            <a:pPr>
              <a:buFont typeface="Wingdings" pitchFamily="2" charset="2"/>
              <a:buChar char="Ø"/>
            </a:pPr>
            <a:r>
              <a:rPr lang="ru-RU" i="1" dirty="0" smtClean="0"/>
              <a:t>Совершенствовать навыки по решению задач.</a:t>
            </a:r>
          </a:p>
          <a:p>
            <a:pPr>
              <a:buFont typeface="Wingdings" pitchFamily="2" charset="2"/>
              <a:buChar char="Ø"/>
            </a:pPr>
            <a:r>
              <a:rPr lang="ru-RU" i="1" dirty="0" smtClean="0"/>
              <a:t>Подготовить учащихся к контрольной работе.</a:t>
            </a:r>
          </a:p>
          <a:p>
            <a:pPr>
              <a:buFont typeface="Wingdings" pitchFamily="2" charset="2"/>
              <a:buChar char="Ø"/>
            </a:pPr>
            <a:r>
              <a:rPr lang="ru-RU" i="1" dirty="0" smtClean="0"/>
              <a:t>Подготовить учащихся к успешному решению модуля «Геометрия» при сдаче ОГЭ.</a:t>
            </a: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3000">
        <p14:shred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4" name="Прямая соединительная линия 93"/>
          <p:cNvCxnSpPr>
            <a:stCxn id="84" idx="0"/>
          </p:cNvCxnSpPr>
          <p:nvPr/>
        </p:nvCxnSpPr>
        <p:spPr>
          <a:xfrm rot="16200000" flipH="1">
            <a:off x="5822165" y="1678769"/>
            <a:ext cx="3286148" cy="92869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0034" y="142852"/>
            <a:ext cx="5872146" cy="1000132"/>
          </a:xfrm>
        </p:spPr>
        <p:txBody>
          <a:bodyPr>
            <a:normAutofit fontScale="90000"/>
          </a:bodyPr>
          <a:lstStyle/>
          <a:p>
            <a:r>
              <a:rPr lang="ru-RU" b="1" i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ea typeface="NSimSun" pitchFamily="49" charset="-122"/>
              </a:rPr>
              <a:t>свойства касательной</a:t>
            </a:r>
            <a:endParaRPr lang="ru-RU" b="1" i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ea typeface="NSimSun" pitchFamily="49" charset="-122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4643446"/>
            <a:ext cx="8229600" cy="1482717"/>
          </a:xfrm>
        </p:spPr>
        <p:txBody>
          <a:bodyPr/>
          <a:lstStyle/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/>
          </a:p>
        </p:txBody>
      </p:sp>
      <p:sp>
        <p:nvSpPr>
          <p:cNvPr id="4" name="Овал 3"/>
          <p:cNvSpPr/>
          <p:nvPr/>
        </p:nvSpPr>
        <p:spPr>
          <a:xfrm>
            <a:off x="500034" y="1643050"/>
            <a:ext cx="2786082" cy="2714644"/>
          </a:xfrm>
          <a:prstGeom prst="ellipse">
            <a:avLst/>
          </a:prstGeom>
          <a:solidFill>
            <a:srgbClr val="ACF747"/>
          </a:solidFill>
          <a:ln w="571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rot="16200000" flipH="1">
            <a:off x="1750199" y="1393017"/>
            <a:ext cx="2786082" cy="1857388"/>
          </a:xfrm>
          <a:prstGeom prst="line">
            <a:avLst/>
          </a:prstGeom>
          <a:ln w="3810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Овал 7"/>
          <p:cNvSpPr/>
          <p:nvPr/>
        </p:nvSpPr>
        <p:spPr>
          <a:xfrm>
            <a:off x="2000232" y="2857496"/>
            <a:ext cx="71438" cy="71438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 rot="5400000" flipH="1" flipV="1">
            <a:off x="2184058" y="2030728"/>
            <a:ext cx="703918" cy="107157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Овал 10"/>
          <p:cNvSpPr/>
          <p:nvPr/>
        </p:nvSpPr>
        <p:spPr>
          <a:xfrm>
            <a:off x="3000364" y="2143116"/>
            <a:ext cx="142876" cy="14287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23" name="Прямая соединительная линия 22"/>
          <p:cNvCxnSpPr/>
          <p:nvPr/>
        </p:nvCxnSpPr>
        <p:spPr>
          <a:xfrm rot="16200000" flipH="1">
            <a:off x="2750331" y="2393149"/>
            <a:ext cx="214314" cy="14287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/>
          <p:cNvCxnSpPr/>
          <p:nvPr/>
        </p:nvCxnSpPr>
        <p:spPr>
          <a:xfrm flipV="1">
            <a:off x="2928926" y="2428868"/>
            <a:ext cx="214314" cy="14287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Овал 26"/>
          <p:cNvSpPr/>
          <p:nvPr/>
        </p:nvSpPr>
        <p:spPr>
          <a:xfrm>
            <a:off x="1928794" y="2857496"/>
            <a:ext cx="142876" cy="14287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8" name="TextBox 27"/>
          <p:cNvSpPr txBox="1"/>
          <p:nvPr/>
        </p:nvSpPr>
        <p:spPr>
          <a:xfrm>
            <a:off x="500034" y="4500570"/>
            <a:ext cx="364333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-касательная</a:t>
            </a:r>
          </a:p>
          <a:p>
            <a:r>
              <a:rPr lang="ru-RU" sz="2800" i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-точка касания</a:t>
            </a:r>
          </a:p>
          <a:p>
            <a:r>
              <a:rPr lang="ru-RU" sz="2800" i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С       ОА</a:t>
            </a:r>
            <a:endParaRPr lang="ru-RU" sz="2800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30" name="Прямая соединительная линия 29"/>
          <p:cNvCxnSpPr/>
          <p:nvPr/>
        </p:nvCxnSpPr>
        <p:spPr>
          <a:xfrm>
            <a:off x="1000100" y="5715016"/>
            <a:ext cx="285752" cy="1588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/>
          <p:cNvCxnSpPr/>
          <p:nvPr/>
        </p:nvCxnSpPr>
        <p:spPr>
          <a:xfrm rot="5400000" flipH="1" flipV="1">
            <a:off x="1035819" y="5607859"/>
            <a:ext cx="215108" cy="794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Овал 33"/>
          <p:cNvSpPr/>
          <p:nvPr/>
        </p:nvSpPr>
        <p:spPr>
          <a:xfrm>
            <a:off x="5429256" y="3000372"/>
            <a:ext cx="2571768" cy="2428892"/>
          </a:xfrm>
          <a:prstGeom prst="ellipse">
            <a:avLst/>
          </a:prstGeom>
          <a:solidFill>
            <a:srgbClr val="C247C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5" name="Овал 34"/>
          <p:cNvSpPr/>
          <p:nvPr/>
        </p:nvSpPr>
        <p:spPr>
          <a:xfrm flipV="1">
            <a:off x="6643702" y="4071942"/>
            <a:ext cx="142876" cy="14287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37" name="Прямая соединительная линия 36"/>
          <p:cNvCxnSpPr>
            <a:stCxn id="35" idx="5"/>
          </p:cNvCxnSpPr>
          <p:nvPr/>
        </p:nvCxnSpPr>
        <p:spPr>
          <a:xfrm rot="5400000" flipH="1" flipV="1">
            <a:off x="7158563" y="3321843"/>
            <a:ext cx="378114" cy="1163932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/>
          <p:cNvCxnSpPr/>
          <p:nvPr/>
        </p:nvCxnSpPr>
        <p:spPr>
          <a:xfrm rot="10800000">
            <a:off x="5643570" y="3500438"/>
            <a:ext cx="1093676" cy="656382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/>
          <p:cNvCxnSpPr/>
          <p:nvPr/>
        </p:nvCxnSpPr>
        <p:spPr>
          <a:xfrm rot="5400000" flipH="1" flipV="1">
            <a:off x="5893603" y="3536157"/>
            <a:ext cx="142876" cy="7143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/>
          <p:cNvCxnSpPr/>
          <p:nvPr/>
        </p:nvCxnSpPr>
        <p:spPr>
          <a:xfrm rot="10800000">
            <a:off x="5715008" y="3357562"/>
            <a:ext cx="266317" cy="14436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единительная линия 63"/>
          <p:cNvCxnSpPr/>
          <p:nvPr/>
        </p:nvCxnSpPr>
        <p:spPr>
          <a:xfrm rot="16200000" flipV="1">
            <a:off x="7429520" y="3714752"/>
            <a:ext cx="214314" cy="7143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/>
          <p:nvPr/>
        </p:nvCxnSpPr>
        <p:spPr>
          <a:xfrm flipV="1">
            <a:off x="7500958" y="3500438"/>
            <a:ext cx="357190" cy="14287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Объект 69"/>
          <p:cNvGraphicFramePr>
            <a:graphicFrameLocks noChangeAspect="1"/>
          </p:cNvGraphicFramePr>
          <p:nvPr/>
        </p:nvGraphicFramePr>
        <p:xfrm>
          <a:off x="3759200" y="1905000"/>
          <a:ext cx="914400" cy="198438"/>
        </p:xfrm>
        <a:graphic>
          <a:graphicData uri="http://schemas.openxmlformats.org/presentationml/2006/ole">
            <p:oleObj spid="_x0000_s1052" name="Equation" r:id="rId3" imgW="435285" imgH="677109" progId="Equation.DSMT4">
              <p:embed/>
            </p:oleObj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1571604" y="2500306"/>
            <a:ext cx="2857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i="1" dirty="0" smtClean="0"/>
              <a:t>О</a:t>
            </a:r>
            <a:endParaRPr lang="ru-RU" sz="3200" i="1" dirty="0"/>
          </a:p>
        </p:txBody>
      </p:sp>
      <p:sp>
        <p:nvSpPr>
          <p:cNvPr id="73" name="TextBox 72"/>
          <p:cNvSpPr txBox="1"/>
          <p:nvPr/>
        </p:nvSpPr>
        <p:spPr>
          <a:xfrm>
            <a:off x="3071802" y="1785926"/>
            <a:ext cx="3276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i="1" dirty="0" smtClean="0"/>
              <a:t>А</a:t>
            </a:r>
            <a:endParaRPr lang="ru-RU" sz="3200" i="1" dirty="0"/>
          </a:p>
        </p:txBody>
      </p:sp>
      <p:sp>
        <p:nvSpPr>
          <p:cNvPr id="74" name="TextBox 73"/>
          <p:cNvSpPr txBox="1"/>
          <p:nvPr/>
        </p:nvSpPr>
        <p:spPr>
          <a:xfrm>
            <a:off x="2428860" y="1000108"/>
            <a:ext cx="3571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i="1" dirty="0" smtClean="0"/>
              <a:t>С</a:t>
            </a:r>
            <a:endParaRPr lang="ru-RU" sz="2400" b="1" i="1" dirty="0"/>
          </a:p>
        </p:txBody>
      </p:sp>
      <p:cxnSp>
        <p:nvCxnSpPr>
          <p:cNvPr id="76" name="Прямая соединительная линия 75"/>
          <p:cNvCxnSpPr/>
          <p:nvPr/>
        </p:nvCxnSpPr>
        <p:spPr>
          <a:xfrm rot="5400000" flipH="1" flipV="1">
            <a:off x="3607599" y="1321591"/>
            <a:ext cx="5000636" cy="235745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единительная линия 77"/>
          <p:cNvCxnSpPr/>
          <p:nvPr/>
        </p:nvCxnSpPr>
        <p:spPr>
          <a:xfrm rot="16200000" flipV="1">
            <a:off x="5000640" y="1857376"/>
            <a:ext cx="5143512" cy="142876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4857752" y="4143380"/>
            <a:ext cx="428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а</a:t>
            </a:r>
            <a:endParaRPr lang="ru-RU" sz="2800" dirty="0"/>
          </a:p>
        </p:txBody>
      </p:sp>
      <p:sp>
        <p:nvSpPr>
          <p:cNvPr id="83" name="TextBox 82"/>
          <p:cNvSpPr txBox="1"/>
          <p:nvPr/>
        </p:nvSpPr>
        <p:spPr>
          <a:xfrm>
            <a:off x="8143900" y="4214818"/>
            <a:ext cx="1428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b</a:t>
            </a:r>
            <a:endParaRPr lang="ru-RU" sz="2800" dirty="0"/>
          </a:p>
        </p:txBody>
      </p:sp>
      <p:sp>
        <p:nvSpPr>
          <p:cNvPr id="84" name="Овал 83"/>
          <p:cNvSpPr/>
          <p:nvPr/>
        </p:nvSpPr>
        <p:spPr>
          <a:xfrm>
            <a:off x="6929454" y="500042"/>
            <a:ext cx="142876" cy="14287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86" name="Прямая соединительная линия 85"/>
          <p:cNvCxnSpPr>
            <a:stCxn id="84" idx="4"/>
          </p:cNvCxnSpPr>
          <p:nvPr/>
        </p:nvCxnSpPr>
        <p:spPr>
          <a:xfrm rot="5400000">
            <a:off x="5118247" y="2239811"/>
            <a:ext cx="3479538" cy="28575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единительная линия 95"/>
          <p:cNvCxnSpPr>
            <a:stCxn id="84" idx="4"/>
          </p:cNvCxnSpPr>
          <p:nvPr/>
        </p:nvCxnSpPr>
        <p:spPr>
          <a:xfrm rot="5400000">
            <a:off x="4786314" y="1428736"/>
            <a:ext cx="3000396" cy="142876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Полилиния 118"/>
          <p:cNvSpPr/>
          <p:nvPr/>
        </p:nvSpPr>
        <p:spPr>
          <a:xfrm>
            <a:off x="6963508" y="1308295"/>
            <a:ext cx="239150" cy="76761"/>
          </a:xfrm>
          <a:custGeom>
            <a:avLst/>
            <a:gdLst>
              <a:gd name="connsiteX0" fmla="*/ 0 w 239150"/>
              <a:gd name="connsiteY0" fmla="*/ 56271 h 76761"/>
              <a:gd name="connsiteX1" fmla="*/ 42203 w 239150"/>
              <a:gd name="connsiteY1" fmla="*/ 70339 h 76761"/>
              <a:gd name="connsiteX2" fmla="*/ 225083 w 239150"/>
              <a:gd name="connsiteY2" fmla="*/ 28136 h 76761"/>
              <a:gd name="connsiteX3" fmla="*/ 239150 w 239150"/>
              <a:gd name="connsiteY3" fmla="*/ 0 h 76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9150" h="76761">
                <a:moveTo>
                  <a:pt x="0" y="56271"/>
                </a:moveTo>
                <a:cubicBezTo>
                  <a:pt x="14068" y="60960"/>
                  <a:pt x="27374" y="70339"/>
                  <a:pt x="42203" y="70339"/>
                </a:cubicBezTo>
                <a:cubicBezTo>
                  <a:pt x="108305" y="70339"/>
                  <a:pt x="176459" y="76761"/>
                  <a:pt x="225083" y="28136"/>
                </a:cubicBezTo>
                <a:cubicBezTo>
                  <a:pt x="232497" y="20722"/>
                  <a:pt x="234461" y="9379"/>
                  <a:pt x="239150" y="0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0" name="Полилиния 119"/>
          <p:cNvSpPr/>
          <p:nvPr/>
        </p:nvSpPr>
        <p:spPr>
          <a:xfrm>
            <a:off x="6634791" y="1406769"/>
            <a:ext cx="272446" cy="111820"/>
          </a:xfrm>
          <a:custGeom>
            <a:avLst/>
            <a:gdLst>
              <a:gd name="connsiteX0" fmla="*/ 5160 w 272446"/>
              <a:gd name="connsiteY0" fmla="*/ 0 h 111820"/>
              <a:gd name="connsiteX1" fmla="*/ 75498 w 272446"/>
              <a:gd name="connsiteY1" fmla="*/ 56271 h 111820"/>
              <a:gd name="connsiteX2" fmla="*/ 103634 w 272446"/>
              <a:gd name="connsiteY2" fmla="*/ 84406 h 111820"/>
              <a:gd name="connsiteX3" fmla="*/ 272446 w 272446"/>
              <a:gd name="connsiteY3" fmla="*/ 98474 h 1118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2446" h="111820">
                <a:moveTo>
                  <a:pt x="5160" y="0"/>
                </a:moveTo>
                <a:cubicBezTo>
                  <a:pt x="61195" y="84053"/>
                  <a:pt x="0" y="10972"/>
                  <a:pt x="75498" y="56271"/>
                </a:cubicBezTo>
                <a:cubicBezTo>
                  <a:pt x="86871" y="63095"/>
                  <a:pt x="92261" y="77582"/>
                  <a:pt x="103634" y="84406"/>
                </a:cubicBezTo>
                <a:cubicBezTo>
                  <a:pt x="149325" y="111820"/>
                  <a:pt x="235030" y="98474"/>
                  <a:pt x="272446" y="98474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1" name="TextBox 120"/>
          <p:cNvSpPr txBox="1"/>
          <p:nvPr/>
        </p:nvSpPr>
        <p:spPr>
          <a:xfrm>
            <a:off x="7072330" y="357166"/>
            <a:ext cx="3571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M</a:t>
            </a:r>
            <a:endParaRPr lang="ru-RU" sz="2800" b="1" dirty="0"/>
          </a:p>
        </p:txBody>
      </p:sp>
      <p:sp>
        <p:nvSpPr>
          <p:cNvPr id="122" name="TextBox 121"/>
          <p:cNvSpPr txBox="1"/>
          <p:nvPr/>
        </p:nvSpPr>
        <p:spPr>
          <a:xfrm>
            <a:off x="5286380" y="3143248"/>
            <a:ext cx="50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dirty="0" smtClean="0"/>
              <a:t>А</a:t>
            </a:r>
            <a:endParaRPr lang="ru-RU" sz="3200" b="1" dirty="0"/>
          </a:p>
        </p:txBody>
      </p:sp>
      <p:sp>
        <p:nvSpPr>
          <p:cNvPr id="123" name="TextBox 122"/>
          <p:cNvSpPr txBox="1"/>
          <p:nvPr/>
        </p:nvSpPr>
        <p:spPr>
          <a:xfrm>
            <a:off x="7929586" y="3357562"/>
            <a:ext cx="428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/>
              <a:t>В</a:t>
            </a:r>
            <a:endParaRPr lang="ru-RU" sz="2800" b="1" dirty="0"/>
          </a:p>
        </p:txBody>
      </p:sp>
      <p:sp>
        <p:nvSpPr>
          <p:cNvPr id="124" name="TextBox 123"/>
          <p:cNvSpPr txBox="1"/>
          <p:nvPr/>
        </p:nvSpPr>
        <p:spPr>
          <a:xfrm>
            <a:off x="6500826" y="4143380"/>
            <a:ext cx="5715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dirty="0" smtClean="0"/>
              <a:t>О</a:t>
            </a:r>
            <a:endParaRPr lang="ru-RU" sz="3200" b="1" dirty="0"/>
          </a:p>
        </p:txBody>
      </p:sp>
      <p:graphicFrame>
        <p:nvGraphicFramePr>
          <p:cNvPr id="127" name="Объект 126"/>
          <p:cNvGraphicFramePr>
            <a:graphicFrameLocks noChangeAspect="1"/>
          </p:cNvGraphicFramePr>
          <p:nvPr/>
        </p:nvGraphicFramePr>
        <p:xfrm>
          <a:off x="4572000" y="5500702"/>
          <a:ext cx="3043253" cy="1066708"/>
        </p:xfrm>
        <a:graphic>
          <a:graphicData uri="http://schemas.openxmlformats.org/presentationml/2006/ole">
            <p:oleObj spid="_x0000_s1053" name="Equation" r:id="rId4" imgW="1231366" imgH="431613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600">
        <p14:prism isContent="1" isInverted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4000">
              <a:srgbClr val="FFFFFF">
                <a:alpha val="52000"/>
              </a:srgbClr>
            </a:gs>
            <a:gs pos="7001">
              <a:srgbClr val="E6E6E6"/>
            </a:gs>
            <a:gs pos="32001">
              <a:srgbClr val="7D8496"/>
            </a:gs>
            <a:gs pos="47000">
              <a:srgbClr val="E6E6E6"/>
            </a:gs>
            <a:gs pos="85001">
              <a:srgbClr val="7D8496"/>
            </a:gs>
            <a:gs pos="100000">
              <a:srgbClr val="E6E6E6"/>
            </a:gs>
          </a:gsLst>
          <a:path path="shap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ru-RU" sz="3600" b="1" i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cs typeface="EucrosiaUPC" pitchFamily="18" charset="-34"/>
              </a:rPr>
              <a:t>Теорема о касательной и секущей</a:t>
            </a:r>
            <a:endParaRPr lang="ru-RU" sz="3600" b="1" i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cs typeface="EucrosiaUPC" pitchFamily="18" charset="-34"/>
            </a:endParaRPr>
          </a:p>
        </p:txBody>
      </p:sp>
      <p:sp>
        <p:nvSpPr>
          <p:cNvPr id="4" name="Овал 3"/>
          <p:cNvSpPr/>
          <p:nvPr/>
        </p:nvSpPr>
        <p:spPr>
          <a:xfrm>
            <a:off x="642910" y="1857364"/>
            <a:ext cx="1785918" cy="1714512"/>
          </a:xfrm>
          <a:prstGeom prst="ellipse">
            <a:avLst/>
          </a:prstGeom>
          <a:solidFill>
            <a:srgbClr val="492FB7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" name="Овал 4"/>
          <p:cNvSpPr/>
          <p:nvPr/>
        </p:nvSpPr>
        <p:spPr>
          <a:xfrm>
            <a:off x="1500166" y="2643182"/>
            <a:ext cx="142875" cy="142876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714348" y="1357298"/>
            <a:ext cx="2786082" cy="135732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 rot="10800000" flipV="1">
            <a:off x="357158" y="2714620"/>
            <a:ext cx="3143272" cy="64294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Овал 11"/>
          <p:cNvSpPr/>
          <p:nvPr/>
        </p:nvSpPr>
        <p:spPr>
          <a:xfrm>
            <a:off x="1928794" y="1928802"/>
            <a:ext cx="45719" cy="45719"/>
          </a:xfrm>
          <a:prstGeom prst="ellipse">
            <a:avLst/>
          </a:prstGeom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3" name="Овал 12"/>
          <p:cNvSpPr/>
          <p:nvPr/>
        </p:nvSpPr>
        <p:spPr>
          <a:xfrm>
            <a:off x="2357422" y="2928934"/>
            <a:ext cx="45719" cy="71438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4" name="Овал 13"/>
          <p:cNvSpPr/>
          <p:nvPr/>
        </p:nvSpPr>
        <p:spPr>
          <a:xfrm>
            <a:off x="785786" y="3214686"/>
            <a:ext cx="71438" cy="71438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1785918" y="1428736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/>
              <a:t>С</a:t>
            </a:r>
            <a:endParaRPr lang="ru-RU" sz="2800" b="1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3500430" y="2500306"/>
            <a:ext cx="500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/>
              <a:t>М</a:t>
            </a:r>
            <a:endParaRPr lang="ru-RU" sz="2800" b="1" i="1" dirty="0"/>
          </a:p>
        </p:txBody>
      </p:sp>
      <p:sp>
        <p:nvSpPr>
          <p:cNvPr id="17" name="TextBox 16"/>
          <p:cNvSpPr txBox="1"/>
          <p:nvPr/>
        </p:nvSpPr>
        <p:spPr>
          <a:xfrm>
            <a:off x="2214546" y="2928934"/>
            <a:ext cx="428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/>
              <a:t>А</a:t>
            </a:r>
            <a:endParaRPr lang="ru-RU" sz="2800" b="1" i="1" dirty="0"/>
          </a:p>
        </p:txBody>
      </p:sp>
      <p:sp>
        <p:nvSpPr>
          <p:cNvPr id="18" name="TextBox 17"/>
          <p:cNvSpPr txBox="1"/>
          <p:nvPr/>
        </p:nvSpPr>
        <p:spPr>
          <a:xfrm>
            <a:off x="500034" y="3214686"/>
            <a:ext cx="500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/>
              <a:t>В</a:t>
            </a:r>
            <a:endParaRPr lang="ru-RU" sz="2800" b="1" i="1" dirty="0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9803527"/>
              </p:ext>
            </p:extLst>
          </p:nvPr>
        </p:nvGraphicFramePr>
        <p:xfrm>
          <a:off x="195351" y="3851075"/>
          <a:ext cx="4038390" cy="769217"/>
        </p:xfrm>
        <a:graphic>
          <a:graphicData uri="http://schemas.openxmlformats.org/presentationml/2006/ole">
            <p:oleObj spid="_x0000_s2074" name="Equation" r:id="rId3" imgW="1066337" imgH="203112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85720" y="4786322"/>
            <a:ext cx="350046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i="1" dirty="0" smtClean="0"/>
              <a:t>Квадрат длины касательной равен произведению секущей на ее внешнюю часть.</a:t>
            </a:r>
            <a:endParaRPr lang="ru-RU" sz="2400" b="1" i="1" dirty="0"/>
          </a:p>
        </p:txBody>
      </p:sp>
      <p:sp>
        <p:nvSpPr>
          <p:cNvPr id="23" name="Овал 22"/>
          <p:cNvSpPr/>
          <p:nvPr/>
        </p:nvSpPr>
        <p:spPr>
          <a:xfrm>
            <a:off x="5857884" y="1785926"/>
            <a:ext cx="1928826" cy="1785950"/>
          </a:xfrm>
          <a:prstGeom prst="ellipse">
            <a:avLst/>
          </a:prstGeom>
          <a:solidFill>
            <a:srgbClr val="C247C5"/>
          </a:solidFill>
          <a:ln>
            <a:solidFill>
              <a:srgbClr val="492F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4" name="Овал 23"/>
          <p:cNvSpPr/>
          <p:nvPr/>
        </p:nvSpPr>
        <p:spPr>
          <a:xfrm>
            <a:off x="6715140" y="2571744"/>
            <a:ext cx="142876" cy="142876"/>
          </a:xfrm>
          <a:prstGeom prst="ellipse">
            <a:avLst/>
          </a:prstGeom>
          <a:solidFill>
            <a:srgbClr val="492FB7"/>
          </a:solidFill>
          <a:ln>
            <a:solidFill>
              <a:srgbClr val="492F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26" name="Прямая соединительная линия 25"/>
          <p:cNvCxnSpPr/>
          <p:nvPr/>
        </p:nvCxnSpPr>
        <p:spPr>
          <a:xfrm flipV="1">
            <a:off x="5143504" y="1285860"/>
            <a:ext cx="2714644" cy="150019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/>
          <p:nvPr/>
        </p:nvCxnSpPr>
        <p:spPr>
          <a:xfrm>
            <a:off x="5143504" y="2786058"/>
            <a:ext cx="2812872" cy="142876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Овал 28"/>
          <p:cNvSpPr/>
          <p:nvPr/>
        </p:nvSpPr>
        <p:spPr>
          <a:xfrm>
            <a:off x="6929454" y="1714488"/>
            <a:ext cx="142876" cy="142876"/>
          </a:xfrm>
          <a:prstGeom prst="ellipse">
            <a:avLst/>
          </a:prstGeom>
          <a:solidFill>
            <a:srgbClr val="492FB7"/>
          </a:solidFill>
          <a:ln>
            <a:solidFill>
              <a:srgbClr val="492F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0" name="Овал 29"/>
          <p:cNvSpPr/>
          <p:nvPr/>
        </p:nvSpPr>
        <p:spPr>
          <a:xfrm>
            <a:off x="5857884" y="2285992"/>
            <a:ext cx="142876" cy="142876"/>
          </a:xfrm>
          <a:prstGeom prst="ellipse">
            <a:avLst/>
          </a:prstGeom>
          <a:solidFill>
            <a:srgbClr val="492FB7"/>
          </a:solidFill>
          <a:ln>
            <a:solidFill>
              <a:srgbClr val="492F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1" name="Овал 30"/>
          <p:cNvSpPr/>
          <p:nvPr/>
        </p:nvSpPr>
        <p:spPr>
          <a:xfrm>
            <a:off x="5808136" y="2764528"/>
            <a:ext cx="142876" cy="142876"/>
          </a:xfrm>
          <a:prstGeom prst="ellipse">
            <a:avLst/>
          </a:prstGeom>
          <a:solidFill>
            <a:srgbClr val="492FB7"/>
          </a:solidFill>
          <a:ln>
            <a:solidFill>
              <a:srgbClr val="492F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2" name="Овал 31"/>
          <p:cNvSpPr/>
          <p:nvPr/>
        </p:nvSpPr>
        <p:spPr>
          <a:xfrm>
            <a:off x="7679443" y="2849187"/>
            <a:ext cx="142876" cy="142876"/>
          </a:xfrm>
          <a:prstGeom prst="ellipse">
            <a:avLst/>
          </a:prstGeom>
          <a:solidFill>
            <a:srgbClr val="492FB7"/>
          </a:solidFill>
          <a:ln>
            <a:solidFill>
              <a:srgbClr val="492F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3" name="TextBox 32"/>
          <p:cNvSpPr txBox="1"/>
          <p:nvPr/>
        </p:nvSpPr>
        <p:spPr>
          <a:xfrm>
            <a:off x="6715140" y="1357298"/>
            <a:ext cx="500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/>
              <a:t>D</a:t>
            </a:r>
            <a:endParaRPr lang="ru-RU" sz="2800" b="1" i="1" dirty="0"/>
          </a:p>
        </p:txBody>
      </p:sp>
      <p:sp>
        <p:nvSpPr>
          <p:cNvPr id="34" name="TextBox 33"/>
          <p:cNvSpPr txBox="1"/>
          <p:nvPr/>
        </p:nvSpPr>
        <p:spPr>
          <a:xfrm>
            <a:off x="5572132" y="1928802"/>
            <a:ext cx="571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/>
              <a:t>C</a:t>
            </a:r>
            <a:endParaRPr lang="ru-RU" sz="2800" b="1" i="1" dirty="0"/>
          </a:p>
        </p:txBody>
      </p:sp>
      <p:sp>
        <p:nvSpPr>
          <p:cNvPr id="35" name="TextBox 34"/>
          <p:cNvSpPr txBox="1"/>
          <p:nvPr/>
        </p:nvSpPr>
        <p:spPr>
          <a:xfrm>
            <a:off x="5572164" y="2786636"/>
            <a:ext cx="500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/>
              <a:t>A</a:t>
            </a:r>
            <a:endParaRPr lang="ru-RU" sz="2800" b="1" i="1" dirty="0"/>
          </a:p>
        </p:txBody>
      </p:sp>
      <p:sp>
        <p:nvSpPr>
          <p:cNvPr id="36" name="TextBox 35"/>
          <p:cNvSpPr txBox="1"/>
          <p:nvPr/>
        </p:nvSpPr>
        <p:spPr>
          <a:xfrm>
            <a:off x="7582262" y="2892736"/>
            <a:ext cx="428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/>
              <a:t>B</a:t>
            </a:r>
            <a:endParaRPr lang="ru-RU" sz="2800" b="1" i="1" dirty="0"/>
          </a:p>
        </p:txBody>
      </p:sp>
      <p:sp>
        <p:nvSpPr>
          <p:cNvPr id="37" name="TextBox 36"/>
          <p:cNvSpPr txBox="1"/>
          <p:nvPr/>
        </p:nvSpPr>
        <p:spPr>
          <a:xfrm>
            <a:off x="6715140" y="2214554"/>
            <a:ext cx="285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/>
              <a:t>O</a:t>
            </a:r>
            <a:endParaRPr lang="ru-RU" sz="2800" b="1" i="1" dirty="0"/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/>
        </p:nvGraphicFramePr>
        <p:xfrm>
          <a:off x="5143504" y="4000504"/>
          <a:ext cx="3337176" cy="428628"/>
        </p:xfrm>
        <a:graphic>
          <a:graphicData uri="http://schemas.openxmlformats.org/presentationml/2006/ole">
            <p:oleObj spid="_x0000_s2075" name="Equation" r:id="rId4" imgW="1383699" imgH="177723" progId="Equation.DSMT4">
              <p:embed/>
            </p:oleObj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5357818" y="4714884"/>
            <a:ext cx="350046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dirty="0" smtClean="0"/>
              <a:t>Произведение одной секущей на ее внешнюю часть равно произведению другой секущей на ее внешнюю часть</a:t>
            </a:r>
            <a:endParaRPr lang="ru-RU" sz="2000" b="1" i="1" dirty="0"/>
          </a:p>
        </p:txBody>
      </p:sp>
      <p:sp>
        <p:nvSpPr>
          <p:cNvPr id="6" name="TextBox 5"/>
          <p:cNvSpPr txBox="1"/>
          <p:nvPr/>
        </p:nvSpPr>
        <p:spPr>
          <a:xfrm>
            <a:off x="4788062" y="2523118"/>
            <a:ext cx="211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i="1" dirty="0" smtClean="0"/>
              <a:t>М</a:t>
            </a:r>
            <a:endParaRPr lang="ru-RU" sz="2400" b="1" i="1" dirty="0"/>
          </a:p>
        </p:txBody>
      </p:sp>
      <p:sp>
        <p:nvSpPr>
          <p:cNvPr id="8" name="TextBox 7"/>
          <p:cNvSpPr txBox="1"/>
          <p:nvPr/>
        </p:nvSpPr>
        <p:spPr>
          <a:xfrm>
            <a:off x="1267343" y="2245187"/>
            <a:ext cx="2271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/>
              <a:t>О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00298" y="414908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="" xmlns:p15="http://schemas.microsoft.com/office/powerpoint/2012/main" Requires="p15">
      <p:transition xmlns:p14="http://schemas.microsoft.com/office/powerpoint/2010/main" spd="slow" p14:dur="6000">
        <p15:prstTrans prst="curtains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BEAC7"/>
            </a:gs>
            <a:gs pos="17999">
              <a:srgbClr val="FEE7F2"/>
            </a:gs>
            <a:gs pos="36000">
              <a:srgbClr val="FAC77D"/>
            </a:gs>
            <a:gs pos="61000">
              <a:srgbClr val="FBA97D"/>
            </a:gs>
            <a:gs pos="82001">
              <a:srgbClr val="FBD49C"/>
            </a:gs>
            <a:gs pos="100000">
              <a:srgbClr val="FEE7F2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8596" y="142852"/>
            <a:ext cx="8229600" cy="857256"/>
          </a:xfrm>
        </p:spPr>
        <p:txBody>
          <a:bodyPr>
            <a:normAutofit fontScale="90000"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ru-RU" b="1" i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Центральные и вписанные углы</a:t>
            </a:r>
            <a:endParaRPr lang="ru-RU" b="1" i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57158" y="1000108"/>
            <a:ext cx="2857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i="1" u="sng" dirty="0" smtClean="0"/>
              <a:t>Центральный</a:t>
            </a:r>
            <a:endParaRPr lang="ru-RU" sz="3200" i="1" u="sng" dirty="0"/>
          </a:p>
        </p:txBody>
      </p:sp>
      <p:sp>
        <p:nvSpPr>
          <p:cNvPr id="5" name="TextBox 4"/>
          <p:cNvSpPr txBox="1"/>
          <p:nvPr/>
        </p:nvSpPr>
        <p:spPr>
          <a:xfrm>
            <a:off x="5643570" y="1000108"/>
            <a:ext cx="25003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i="1" u="sng" dirty="0" smtClean="0"/>
              <a:t>Вписанный</a:t>
            </a:r>
            <a:endParaRPr lang="ru-RU" sz="3200" i="1" u="sng" dirty="0"/>
          </a:p>
        </p:txBody>
      </p:sp>
      <p:sp>
        <p:nvSpPr>
          <p:cNvPr id="6" name="Овал 5"/>
          <p:cNvSpPr/>
          <p:nvPr/>
        </p:nvSpPr>
        <p:spPr>
          <a:xfrm>
            <a:off x="642910" y="1857364"/>
            <a:ext cx="2143140" cy="2071702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8" name="Овал 7"/>
          <p:cNvSpPr/>
          <p:nvPr/>
        </p:nvSpPr>
        <p:spPr>
          <a:xfrm>
            <a:off x="5857884" y="1857364"/>
            <a:ext cx="2286016" cy="2143140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9" name="Овал 8"/>
          <p:cNvSpPr/>
          <p:nvPr/>
        </p:nvSpPr>
        <p:spPr>
          <a:xfrm>
            <a:off x="1643042" y="2786058"/>
            <a:ext cx="71438" cy="714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0" name="Овал 9"/>
          <p:cNvSpPr/>
          <p:nvPr/>
        </p:nvSpPr>
        <p:spPr>
          <a:xfrm>
            <a:off x="6929454" y="2857496"/>
            <a:ext cx="71438" cy="714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12" name="Прямая соединительная линия 11"/>
          <p:cNvCxnSpPr>
            <a:stCxn id="9" idx="7"/>
          </p:cNvCxnSpPr>
          <p:nvPr/>
        </p:nvCxnSpPr>
        <p:spPr>
          <a:xfrm rot="16200000" flipH="1" flipV="1">
            <a:off x="821505" y="2832239"/>
            <a:ext cx="918232" cy="84679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>
            <a:stCxn id="9" idx="5"/>
          </p:cNvCxnSpPr>
          <p:nvPr/>
        </p:nvCxnSpPr>
        <p:spPr>
          <a:xfrm rot="16200000" flipH="1">
            <a:off x="1704018" y="2847034"/>
            <a:ext cx="867718" cy="86771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Овал 14"/>
          <p:cNvSpPr/>
          <p:nvPr/>
        </p:nvSpPr>
        <p:spPr>
          <a:xfrm>
            <a:off x="928662" y="3571876"/>
            <a:ext cx="71438" cy="714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6" name="Овал 15"/>
          <p:cNvSpPr/>
          <p:nvPr/>
        </p:nvSpPr>
        <p:spPr>
          <a:xfrm>
            <a:off x="2428860" y="3571876"/>
            <a:ext cx="71438" cy="714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7" name="Овал 16"/>
          <p:cNvSpPr/>
          <p:nvPr/>
        </p:nvSpPr>
        <p:spPr>
          <a:xfrm>
            <a:off x="6929454" y="1857364"/>
            <a:ext cx="71438" cy="714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19" name="Прямая соединительная линия 18"/>
          <p:cNvCxnSpPr>
            <a:stCxn id="17" idx="7"/>
          </p:cNvCxnSpPr>
          <p:nvPr/>
        </p:nvCxnSpPr>
        <p:spPr>
          <a:xfrm rot="16200000" flipH="1" flipV="1">
            <a:off x="5536413" y="2403611"/>
            <a:ext cx="1989802" cy="91823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>
            <a:stCxn id="17" idx="7"/>
          </p:cNvCxnSpPr>
          <p:nvPr/>
        </p:nvCxnSpPr>
        <p:spPr>
          <a:xfrm rot="16200000" flipH="1">
            <a:off x="6465106" y="2393150"/>
            <a:ext cx="1989804" cy="93915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Овал 25"/>
          <p:cNvSpPr/>
          <p:nvPr/>
        </p:nvSpPr>
        <p:spPr>
          <a:xfrm>
            <a:off x="6143636" y="3643314"/>
            <a:ext cx="71438" cy="714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7" name="Овал 26"/>
          <p:cNvSpPr/>
          <p:nvPr/>
        </p:nvSpPr>
        <p:spPr>
          <a:xfrm>
            <a:off x="7786710" y="3643314"/>
            <a:ext cx="71438" cy="714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8" name="TextBox 27"/>
          <p:cNvSpPr txBox="1"/>
          <p:nvPr/>
        </p:nvSpPr>
        <p:spPr>
          <a:xfrm>
            <a:off x="2357422" y="3571876"/>
            <a:ext cx="285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i="1" dirty="0" smtClean="0">
                <a:solidFill>
                  <a:srgbClr val="8649F5"/>
                </a:solidFill>
              </a:rPr>
              <a:t>В</a:t>
            </a:r>
            <a:endParaRPr lang="ru-RU" sz="3600" i="1" dirty="0">
              <a:solidFill>
                <a:srgbClr val="8649F5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42910" y="3500438"/>
            <a:ext cx="4286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i="1" dirty="0" smtClean="0">
                <a:solidFill>
                  <a:srgbClr val="8649F5"/>
                </a:solidFill>
              </a:rPr>
              <a:t>А</a:t>
            </a:r>
            <a:endParaRPr lang="ru-RU" sz="3200" i="1" dirty="0">
              <a:solidFill>
                <a:srgbClr val="8649F5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428728" y="2357430"/>
            <a:ext cx="2857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i="1" dirty="0" smtClean="0">
                <a:solidFill>
                  <a:srgbClr val="8649F5"/>
                </a:solidFill>
              </a:rPr>
              <a:t>О</a:t>
            </a:r>
            <a:endParaRPr lang="ru-RU" sz="3200" i="1" dirty="0">
              <a:solidFill>
                <a:srgbClr val="8649F5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357422" y="1643050"/>
            <a:ext cx="2857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>
                <a:solidFill>
                  <a:srgbClr val="8649F5"/>
                </a:solidFill>
              </a:rPr>
              <a:t>D</a:t>
            </a:r>
            <a:endParaRPr lang="ru-RU" sz="3200" i="1" dirty="0">
              <a:solidFill>
                <a:srgbClr val="8649F5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643570" y="3357562"/>
            <a:ext cx="5715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>
                <a:solidFill>
                  <a:srgbClr val="8649F5"/>
                </a:solidFill>
              </a:rPr>
              <a:t>A</a:t>
            </a:r>
            <a:endParaRPr lang="ru-RU" sz="3200" i="1" dirty="0">
              <a:solidFill>
                <a:srgbClr val="8649F5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929586" y="3357562"/>
            <a:ext cx="2857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>
                <a:solidFill>
                  <a:srgbClr val="8649F5"/>
                </a:solidFill>
              </a:rPr>
              <a:t>C</a:t>
            </a:r>
            <a:endParaRPr lang="ru-RU" sz="3200" i="1" dirty="0">
              <a:solidFill>
                <a:srgbClr val="8649F5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715140" y="1357298"/>
            <a:ext cx="7858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>
                <a:solidFill>
                  <a:srgbClr val="8649F5"/>
                </a:solidFill>
              </a:rPr>
              <a:t>B</a:t>
            </a:r>
            <a:endParaRPr lang="ru-RU" sz="3200" i="1" dirty="0">
              <a:solidFill>
                <a:srgbClr val="8649F5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715140" y="2857496"/>
            <a:ext cx="2857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>
                <a:solidFill>
                  <a:srgbClr val="8649F5"/>
                </a:solidFill>
              </a:rPr>
              <a:t>O</a:t>
            </a:r>
            <a:endParaRPr lang="ru-RU" sz="3200" i="1" dirty="0">
              <a:solidFill>
                <a:srgbClr val="8649F5"/>
              </a:solidFill>
            </a:endParaRPr>
          </a:p>
        </p:txBody>
      </p:sp>
      <p:graphicFrame>
        <p:nvGraphicFramePr>
          <p:cNvPr id="42" name="Объект 41"/>
          <p:cNvGraphicFramePr>
            <a:graphicFrameLocks noChangeAspect="1"/>
          </p:cNvGraphicFramePr>
          <p:nvPr/>
        </p:nvGraphicFramePr>
        <p:xfrm>
          <a:off x="214282" y="4500570"/>
          <a:ext cx="3643338" cy="1214446"/>
        </p:xfrm>
        <a:graphic>
          <a:graphicData uri="http://schemas.openxmlformats.org/presentationml/2006/ole">
            <p:oleObj spid="_x0000_s3098" name="Equation" r:id="rId3" imgW="1358310" imgH="406224" progId="Equation.DSMT4">
              <p:embed/>
            </p:oleObj>
          </a:graphicData>
        </a:graphic>
      </p:graphicFrame>
      <p:graphicFrame>
        <p:nvGraphicFramePr>
          <p:cNvPr id="44" name="Объект 43"/>
          <p:cNvGraphicFramePr>
            <a:graphicFrameLocks noChangeAspect="1"/>
          </p:cNvGraphicFramePr>
          <p:nvPr/>
        </p:nvGraphicFramePr>
        <p:xfrm>
          <a:off x="5357818" y="4357694"/>
          <a:ext cx="3438540" cy="1947310"/>
        </p:xfrm>
        <a:graphic>
          <a:graphicData uri="http://schemas.openxmlformats.org/presentationml/2006/ole">
            <p:oleObj spid="_x0000_s3099" name="Equation" r:id="rId4" imgW="1295400" imgH="800100" progId="Equation.DSMT4">
              <p:embed/>
            </p:oleObj>
          </a:graphicData>
        </a:graphic>
      </p:graphicFrame>
      <p:sp>
        <p:nvSpPr>
          <p:cNvPr id="45" name="Полилиния 44"/>
          <p:cNvSpPr/>
          <p:nvPr/>
        </p:nvSpPr>
        <p:spPr>
          <a:xfrm>
            <a:off x="970671" y="3615397"/>
            <a:ext cx="1503131" cy="309489"/>
          </a:xfrm>
          <a:custGeom>
            <a:avLst/>
            <a:gdLst>
              <a:gd name="connsiteX0" fmla="*/ 0 w 1503131"/>
              <a:gd name="connsiteY0" fmla="*/ 0 h 309489"/>
              <a:gd name="connsiteX1" fmla="*/ 42203 w 1503131"/>
              <a:gd name="connsiteY1" fmla="*/ 14068 h 309489"/>
              <a:gd name="connsiteX2" fmla="*/ 98474 w 1503131"/>
              <a:gd name="connsiteY2" fmla="*/ 84406 h 309489"/>
              <a:gd name="connsiteX3" fmla="*/ 140677 w 1503131"/>
              <a:gd name="connsiteY3" fmla="*/ 98474 h 309489"/>
              <a:gd name="connsiteX4" fmla="*/ 211015 w 1503131"/>
              <a:gd name="connsiteY4" fmla="*/ 154745 h 309489"/>
              <a:gd name="connsiteX5" fmla="*/ 253218 w 1503131"/>
              <a:gd name="connsiteY5" fmla="*/ 182880 h 309489"/>
              <a:gd name="connsiteX6" fmla="*/ 337624 w 1503131"/>
              <a:gd name="connsiteY6" fmla="*/ 211015 h 309489"/>
              <a:gd name="connsiteX7" fmla="*/ 450166 w 1503131"/>
              <a:gd name="connsiteY7" fmla="*/ 267286 h 309489"/>
              <a:gd name="connsiteX8" fmla="*/ 492369 w 1503131"/>
              <a:gd name="connsiteY8" fmla="*/ 295421 h 309489"/>
              <a:gd name="connsiteX9" fmla="*/ 731520 w 1503131"/>
              <a:gd name="connsiteY9" fmla="*/ 309489 h 309489"/>
              <a:gd name="connsiteX10" fmla="*/ 1041009 w 1503131"/>
              <a:gd name="connsiteY10" fmla="*/ 295421 h 309489"/>
              <a:gd name="connsiteX11" fmla="*/ 1125415 w 1503131"/>
              <a:gd name="connsiteY11" fmla="*/ 253218 h 309489"/>
              <a:gd name="connsiteX12" fmla="*/ 1167618 w 1503131"/>
              <a:gd name="connsiteY12" fmla="*/ 239151 h 309489"/>
              <a:gd name="connsiteX13" fmla="*/ 1280160 w 1503131"/>
              <a:gd name="connsiteY13" fmla="*/ 182880 h 309489"/>
              <a:gd name="connsiteX14" fmla="*/ 1406769 w 1503131"/>
              <a:gd name="connsiteY14" fmla="*/ 84406 h 309489"/>
              <a:gd name="connsiteX15" fmla="*/ 1448972 w 1503131"/>
              <a:gd name="connsiteY15" fmla="*/ 70338 h 309489"/>
              <a:gd name="connsiteX16" fmla="*/ 1491175 w 1503131"/>
              <a:gd name="connsiteY16" fmla="*/ 42203 h 309489"/>
              <a:gd name="connsiteX17" fmla="*/ 1392701 w 1503131"/>
              <a:gd name="connsiteY17" fmla="*/ 70338 h 309489"/>
              <a:gd name="connsiteX18" fmla="*/ 1322363 w 1503131"/>
              <a:gd name="connsiteY18" fmla="*/ 112541 h 309489"/>
              <a:gd name="connsiteX19" fmla="*/ 1294227 w 1503131"/>
              <a:gd name="connsiteY19" fmla="*/ 140677 h 309489"/>
              <a:gd name="connsiteX20" fmla="*/ 1252024 w 1503131"/>
              <a:gd name="connsiteY20" fmla="*/ 168812 h 309489"/>
              <a:gd name="connsiteX21" fmla="*/ 1223889 w 1503131"/>
              <a:gd name="connsiteY21" fmla="*/ 196948 h 309489"/>
              <a:gd name="connsiteX22" fmla="*/ 1111347 w 1503131"/>
              <a:gd name="connsiteY22" fmla="*/ 225083 h 309489"/>
              <a:gd name="connsiteX23" fmla="*/ 1026941 w 1503131"/>
              <a:gd name="connsiteY23" fmla="*/ 253218 h 309489"/>
              <a:gd name="connsiteX24" fmla="*/ 942535 w 1503131"/>
              <a:gd name="connsiteY24" fmla="*/ 281354 h 309489"/>
              <a:gd name="connsiteX25" fmla="*/ 844061 w 1503131"/>
              <a:gd name="connsiteY25" fmla="*/ 295421 h 309489"/>
              <a:gd name="connsiteX26" fmla="*/ 520504 w 1503131"/>
              <a:gd name="connsiteY26" fmla="*/ 281354 h 309489"/>
              <a:gd name="connsiteX27" fmla="*/ 464234 w 1503131"/>
              <a:gd name="connsiteY27" fmla="*/ 267286 h 309489"/>
              <a:gd name="connsiteX28" fmla="*/ 379827 w 1503131"/>
              <a:gd name="connsiteY28" fmla="*/ 239151 h 309489"/>
              <a:gd name="connsiteX29" fmla="*/ 351692 w 1503131"/>
              <a:gd name="connsiteY29" fmla="*/ 239151 h 3094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</a:cxnLst>
            <a:rect l="l" t="t" r="r" b="b"/>
            <a:pathLst>
              <a:path w="1503131" h="309489">
                <a:moveTo>
                  <a:pt x="0" y="0"/>
                </a:moveTo>
                <a:cubicBezTo>
                  <a:pt x="14068" y="4689"/>
                  <a:pt x="30624" y="4805"/>
                  <a:pt x="42203" y="14068"/>
                </a:cubicBezTo>
                <a:cubicBezTo>
                  <a:pt x="99712" y="60076"/>
                  <a:pt x="41111" y="49988"/>
                  <a:pt x="98474" y="84406"/>
                </a:cubicBezTo>
                <a:cubicBezTo>
                  <a:pt x="111190" y="92035"/>
                  <a:pt x="127414" y="91842"/>
                  <a:pt x="140677" y="98474"/>
                </a:cubicBezTo>
                <a:cubicBezTo>
                  <a:pt x="198414" y="127343"/>
                  <a:pt x="167396" y="119850"/>
                  <a:pt x="211015" y="154745"/>
                </a:cubicBezTo>
                <a:cubicBezTo>
                  <a:pt x="224217" y="165307"/>
                  <a:pt x="237768" y="176013"/>
                  <a:pt x="253218" y="182880"/>
                </a:cubicBezTo>
                <a:cubicBezTo>
                  <a:pt x="280319" y="194925"/>
                  <a:pt x="337624" y="211015"/>
                  <a:pt x="337624" y="211015"/>
                </a:cubicBezTo>
                <a:cubicBezTo>
                  <a:pt x="430105" y="303496"/>
                  <a:pt x="256192" y="137971"/>
                  <a:pt x="450166" y="267286"/>
                </a:cubicBezTo>
                <a:cubicBezTo>
                  <a:pt x="464234" y="276664"/>
                  <a:pt x="475649" y="292913"/>
                  <a:pt x="492369" y="295421"/>
                </a:cubicBezTo>
                <a:cubicBezTo>
                  <a:pt x="571340" y="307267"/>
                  <a:pt x="651803" y="304800"/>
                  <a:pt x="731520" y="309489"/>
                </a:cubicBezTo>
                <a:cubicBezTo>
                  <a:pt x="834683" y="304800"/>
                  <a:pt x="938068" y="303656"/>
                  <a:pt x="1041009" y="295421"/>
                </a:cubicBezTo>
                <a:cubicBezTo>
                  <a:pt x="1083107" y="292053"/>
                  <a:pt x="1089282" y="271285"/>
                  <a:pt x="1125415" y="253218"/>
                </a:cubicBezTo>
                <a:cubicBezTo>
                  <a:pt x="1138678" y="246586"/>
                  <a:pt x="1153550" y="243840"/>
                  <a:pt x="1167618" y="239151"/>
                </a:cubicBezTo>
                <a:cubicBezTo>
                  <a:pt x="1216725" y="190044"/>
                  <a:pt x="1183171" y="215209"/>
                  <a:pt x="1280160" y="182880"/>
                </a:cubicBezTo>
                <a:cubicBezTo>
                  <a:pt x="1392528" y="145425"/>
                  <a:pt x="1333944" y="132957"/>
                  <a:pt x="1406769" y="84406"/>
                </a:cubicBezTo>
                <a:cubicBezTo>
                  <a:pt x="1419107" y="76181"/>
                  <a:pt x="1435709" y="76970"/>
                  <a:pt x="1448972" y="70338"/>
                </a:cubicBezTo>
                <a:cubicBezTo>
                  <a:pt x="1464094" y="62777"/>
                  <a:pt x="1503131" y="54158"/>
                  <a:pt x="1491175" y="42203"/>
                </a:cubicBezTo>
                <a:cubicBezTo>
                  <a:pt x="1486760" y="37788"/>
                  <a:pt x="1402442" y="67091"/>
                  <a:pt x="1392701" y="70338"/>
                </a:cubicBezTo>
                <a:cubicBezTo>
                  <a:pt x="1321415" y="141627"/>
                  <a:pt x="1413670" y="57757"/>
                  <a:pt x="1322363" y="112541"/>
                </a:cubicBezTo>
                <a:cubicBezTo>
                  <a:pt x="1310990" y="119365"/>
                  <a:pt x="1304584" y="132391"/>
                  <a:pt x="1294227" y="140677"/>
                </a:cubicBezTo>
                <a:cubicBezTo>
                  <a:pt x="1281025" y="151239"/>
                  <a:pt x="1265226" y="158250"/>
                  <a:pt x="1252024" y="168812"/>
                </a:cubicBezTo>
                <a:cubicBezTo>
                  <a:pt x="1241667" y="177098"/>
                  <a:pt x="1235262" y="190124"/>
                  <a:pt x="1223889" y="196948"/>
                </a:cubicBezTo>
                <a:cubicBezTo>
                  <a:pt x="1200179" y="211174"/>
                  <a:pt x="1129830" y="220042"/>
                  <a:pt x="1111347" y="225083"/>
                </a:cubicBezTo>
                <a:cubicBezTo>
                  <a:pt x="1082735" y="232886"/>
                  <a:pt x="1055076" y="243840"/>
                  <a:pt x="1026941" y="253218"/>
                </a:cubicBezTo>
                <a:lnTo>
                  <a:pt x="942535" y="281354"/>
                </a:lnTo>
                <a:cubicBezTo>
                  <a:pt x="911079" y="291840"/>
                  <a:pt x="876886" y="290732"/>
                  <a:pt x="844061" y="295421"/>
                </a:cubicBezTo>
                <a:cubicBezTo>
                  <a:pt x="736209" y="290732"/>
                  <a:pt x="628163" y="289329"/>
                  <a:pt x="520504" y="281354"/>
                </a:cubicBezTo>
                <a:cubicBezTo>
                  <a:pt x="501223" y="279926"/>
                  <a:pt x="482753" y="272842"/>
                  <a:pt x="464234" y="267286"/>
                </a:cubicBezTo>
                <a:cubicBezTo>
                  <a:pt x="435827" y="258764"/>
                  <a:pt x="409485" y="239151"/>
                  <a:pt x="379827" y="239151"/>
                </a:cubicBezTo>
                <a:lnTo>
                  <a:pt x="351692" y="239151"/>
                </a:ln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Полилиния 45"/>
          <p:cNvSpPr/>
          <p:nvPr/>
        </p:nvSpPr>
        <p:spPr>
          <a:xfrm>
            <a:off x="6217159" y="3657600"/>
            <a:ext cx="1632758" cy="351692"/>
          </a:xfrm>
          <a:custGeom>
            <a:avLst/>
            <a:gdLst>
              <a:gd name="connsiteX0" fmla="*/ 761 w 1632758"/>
              <a:gd name="connsiteY0" fmla="*/ 0 h 351692"/>
              <a:gd name="connsiteX1" fmla="*/ 42964 w 1632758"/>
              <a:gd name="connsiteY1" fmla="*/ 14068 h 351692"/>
              <a:gd name="connsiteX2" fmla="*/ 71099 w 1632758"/>
              <a:gd name="connsiteY2" fmla="*/ 56271 h 351692"/>
              <a:gd name="connsiteX3" fmla="*/ 127370 w 1632758"/>
              <a:gd name="connsiteY3" fmla="*/ 112542 h 351692"/>
              <a:gd name="connsiteX4" fmla="*/ 155506 w 1632758"/>
              <a:gd name="connsiteY4" fmla="*/ 140677 h 351692"/>
              <a:gd name="connsiteX5" fmla="*/ 197709 w 1632758"/>
              <a:gd name="connsiteY5" fmla="*/ 168812 h 351692"/>
              <a:gd name="connsiteX6" fmla="*/ 113303 w 1632758"/>
              <a:gd name="connsiteY6" fmla="*/ 140677 h 351692"/>
              <a:gd name="connsiteX7" fmla="*/ 85167 w 1632758"/>
              <a:gd name="connsiteY7" fmla="*/ 112542 h 351692"/>
              <a:gd name="connsiteX8" fmla="*/ 71099 w 1632758"/>
              <a:gd name="connsiteY8" fmla="*/ 70338 h 351692"/>
              <a:gd name="connsiteX9" fmla="*/ 28896 w 1632758"/>
              <a:gd name="connsiteY9" fmla="*/ 56271 h 351692"/>
              <a:gd name="connsiteX10" fmla="*/ 14829 w 1632758"/>
              <a:gd name="connsiteY10" fmla="*/ 14068 h 351692"/>
              <a:gd name="connsiteX11" fmla="*/ 57032 w 1632758"/>
              <a:gd name="connsiteY11" fmla="*/ 56271 h 351692"/>
              <a:gd name="connsiteX12" fmla="*/ 99235 w 1632758"/>
              <a:gd name="connsiteY12" fmla="*/ 84406 h 351692"/>
              <a:gd name="connsiteX13" fmla="*/ 127370 w 1632758"/>
              <a:gd name="connsiteY13" fmla="*/ 112542 h 351692"/>
              <a:gd name="connsiteX14" fmla="*/ 169573 w 1632758"/>
              <a:gd name="connsiteY14" fmla="*/ 126609 h 351692"/>
              <a:gd name="connsiteX15" fmla="*/ 239912 w 1632758"/>
              <a:gd name="connsiteY15" fmla="*/ 168812 h 351692"/>
              <a:gd name="connsiteX16" fmla="*/ 324318 w 1632758"/>
              <a:gd name="connsiteY16" fmla="*/ 211015 h 351692"/>
              <a:gd name="connsiteX17" fmla="*/ 436859 w 1632758"/>
              <a:gd name="connsiteY17" fmla="*/ 267286 h 351692"/>
              <a:gd name="connsiteX18" fmla="*/ 605672 w 1632758"/>
              <a:gd name="connsiteY18" fmla="*/ 323557 h 351692"/>
              <a:gd name="connsiteX19" fmla="*/ 690078 w 1632758"/>
              <a:gd name="connsiteY19" fmla="*/ 337625 h 351692"/>
              <a:gd name="connsiteX20" fmla="*/ 732281 w 1632758"/>
              <a:gd name="connsiteY20" fmla="*/ 351692 h 351692"/>
              <a:gd name="connsiteX21" fmla="*/ 957364 w 1632758"/>
              <a:gd name="connsiteY21" fmla="*/ 323557 h 351692"/>
              <a:gd name="connsiteX22" fmla="*/ 1083973 w 1632758"/>
              <a:gd name="connsiteY22" fmla="*/ 281354 h 351692"/>
              <a:gd name="connsiteX23" fmla="*/ 1126176 w 1632758"/>
              <a:gd name="connsiteY23" fmla="*/ 267286 h 351692"/>
              <a:gd name="connsiteX24" fmla="*/ 1238718 w 1632758"/>
              <a:gd name="connsiteY24" fmla="*/ 253218 h 351692"/>
              <a:gd name="connsiteX25" fmla="*/ 1323124 w 1632758"/>
              <a:gd name="connsiteY25" fmla="*/ 225083 h 351692"/>
              <a:gd name="connsiteX26" fmla="*/ 1365327 w 1632758"/>
              <a:gd name="connsiteY26" fmla="*/ 211015 h 351692"/>
              <a:gd name="connsiteX27" fmla="*/ 1435666 w 1632758"/>
              <a:gd name="connsiteY27" fmla="*/ 168812 h 351692"/>
              <a:gd name="connsiteX28" fmla="*/ 1520072 w 1632758"/>
              <a:gd name="connsiteY28" fmla="*/ 126609 h 351692"/>
              <a:gd name="connsiteX29" fmla="*/ 1548207 w 1632758"/>
              <a:gd name="connsiteY29" fmla="*/ 84406 h 351692"/>
              <a:gd name="connsiteX30" fmla="*/ 1562275 w 1632758"/>
              <a:gd name="connsiteY30" fmla="*/ 42203 h 351692"/>
              <a:gd name="connsiteX31" fmla="*/ 1604478 w 1632758"/>
              <a:gd name="connsiteY31" fmla="*/ 14068 h 351692"/>
              <a:gd name="connsiteX32" fmla="*/ 1534139 w 1632758"/>
              <a:gd name="connsiteY32" fmla="*/ 70338 h 351692"/>
              <a:gd name="connsiteX33" fmla="*/ 1463801 w 1632758"/>
              <a:gd name="connsiteY33" fmla="*/ 126609 h 351692"/>
              <a:gd name="connsiteX34" fmla="*/ 1421598 w 1632758"/>
              <a:gd name="connsiteY34" fmla="*/ 140677 h 351692"/>
              <a:gd name="connsiteX35" fmla="*/ 1379395 w 1632758"/>
              <a:gd name="connsiteY35" fmla="*/ 168812 h 351692"/>
              <a:gd name="connsiteX36" fmla="*/ 1351259 w 1632758"/>
              <a:gd name="connsiteY36" fmla="*/ 196948 h 351692"/>
              <a:gd name="connsiteX37" fmla="*/ 1266853 w 1632758"/>
              <a:gd name="connsiteY37" fmla="*/ 225083 h 351692"/>
              <a:gd name="connsiteX38" fmla="*/ 1224650 w 1632758"/>
              <a:gd name="connsiteY38" fmla="*/ 253218 h 351692"/>
              <a:gd name="connsiteX39" fmla="*/ 1098041 w 1632758"/>
              <a:gd name="connsiteY39" fmla="*/ 295422 h 351692"/>
              <a:gd name="connsiteX40" fmla="*/ 901093 w 1632758"/>
              <a:gd name="connsiteY40" fmla="*/ 309489 h 351692"/>
              <a:gd name="connsiteX41" fmla="*/ 605672 w 1632758"/>
              <a:gd name="connsiteY41" fmla="*/ 295422 h 351692"/>
              <a:gd name="connsiteX42" fmla="*/ 563469 w 1632758"/>
              <a:gd name="connsiteY42" fmla="*/ 309489 h 351692"/>
              <a:gd name="connsiteX43" fmla="*/ 535333 w 1632758"/>
              <a:gd name="connsiteY43" fmla="*/ 281354 h 351692"/>
              <a:gd name="connsiteX44" fmla="*/ 450927 w 1632758"/>
              <a:gd name="connsiteY44" fmla="*/ 253218 h 351692"/>
              <a:gd name="connsiteX45" fmla="*/ 282115 w 1632758"/>
              <a:gd name="connsiteY45" fmla="*/ 196948 h 351692"/>
              <a:gd name="connsiteX46" fmla="*/ 239912 w 1632758"/>
              <a:gd name="connsiteY46" fmla="*/ 182880 h 351692"/>
              <a:gd name="connsiteX47" fmla="*/ 197709 w 1632758"/>
              <a:gd name="connsiteY47" fmla="*/ 168812 h 3516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</a:cxnLst>
            <a:rect l="l" t="t" r="r" b="b"/>
            <a:pathLst>
              <a:path w="1632758" h="351692">
                <a:moveTo>
                  <a:pt x="761" y="0"/>
                </a:moveTo>
                <a:cubicBezTo>
                  <a:pt x="14829" y="4689"/>
                  <a:pt x="31385" y="4805"/>
                  <a:pt x="42964" y="14068"/>
                </a:cubicBezTo>
                <a:cubicBezTo>
                  <a:pt x="56166" y="24630"/>
                  <a:pt x="60096" y="43434"/>
                  <a:pt x="71099" y="56271"/>
                </a:cubicBezTo>
                <a:cubicBezTo>
                  <a:pt x="88362" y="76411"/>
                  <a:pt x="108613" y="93785"/>
                  <a:pt x="127370" y="112542"/>
                </a:cubicBezTo>
                <a:lnTo>
                  <a:pt x="155506" y="140677"/>
                </a:lnTo>
                <a:cubicBezTo>
                  <a:pt x="167461" y="152632"/>
                  <a:pt x="214616" y="168812"/>
                  <a:pt x="197709" y="168812"/>
                </a:cubicBezTo>
                <a:cubicBezTo>
                  <a:pt x="168052" y="168812"/>
                  <a:pt x="113303" y="140677"/>
                  <a:pt x="113303" y="140677"/>
                </a:cubicBezTo>
                <a:cubicBezTo>
                  <a:pt x="103924" y="131299"/>
                  <a:pt x="91991" y="123915"/>
                  <a:pt x="85167" y="112542"/>
                </a:cubicBezTo>
                <a:cubicBezTo>
                  <a:pt x="77537" y="99826"/>
                  <a:pt x="81585" y="80824"/>
                  <a:pt x="71099" y="70338"/>
                </a:cubicBezTo>
                <a:cubicBezTo>
                  <a:pt x="60614" y="59853"/>
                  <a:pt x="42964" y="60960"/>
                  <a:pt x="28896" y="56271"/>
                </a:cubicBezTo>
                <a:cubicBezTo>
                  <a:pt x="24207" y="42203"/>
                  <a:pt x="0" y="14068"/>
                  <a:pt x="14829" y="14068"/>
                </a:cubicBezTo>
                <a:cubicBezTo>
                  <a:pt x="34724" y="14068"/>
                  <a:pt x="41748" y="43535"/>
                  <a:pt x="57032" y="56271"/>
                </a:cubicBezTo>
                <a:cubicBezTo>
                  <a:pt x="70020" y="67095"/>
                  <a:pt x="86033" y="73844"/>
                  <a:pt x="99235" y="84406"/>
                </a:cubicBezTo>
                <a:cubicBezTo>
                  <a:pt x="109592" y="92692"/>
                  <a:pt x="115997" y="105718"/>
                  <a:pt x="127370" y="112542"/>
                </a:cubicBezTo>
                <a:cubicBezTo>
                  <a:pt x="140085" y="120171"/>
                  <a:pt x="155505" y="121920"/>
                  <a:pt x="169573" y="126609"/>
                </a:cubicBezTo>
                <a:cubicBezTo>
                  <a:pt x="240866" y="197902"/>
                  <a:pt x="148599" y="114024"/>
                  <a:pt x="239912" y="168812"/>
                </a:cubicBezTo>
                <a:cubicBezTo>
                  <a:pt x="329498" y="222564"/>
                  <a:pt x="185529" y="176320"/>
                  <a:pt x="324318" y="211015"/>
                </a:cubicBezTo>
                <a:cubicBezTo>
                  <a:pt x="373424" y="260122"/>
                  <a:pt x="339870" y="234957"/>
                  <a:pt x="436859" y="267286"/>
                </a:cubicBezTo>
                <a:lnTo>
                  <a:pt x="605672" y="323557"/>
                </a:lnTo>
                <a:cubicBezTo>
                  <a:pt x="632732" y="332577"/>
                  <a:pt x="662234" y="331437"/>
                  <a:pt x="690078" y="337625"/>
                </a:cubicBezTo>
                <a:cubicBezTo>
                  <a:pt x="704553" y="340842"/>
                  <a:pt x="718213" y="347003"/>
                  <a:pt x="732281" y="351692"/>
                </a:cubicBezTo>
                <a:cubicBezTo>
                  <a:pt x="805895" y="345000"/>
                  <a:pt x="884683" y="343379"/>
                  <a:pt x="957364" y="323557"/>
                </a:cubicBezTo>
                <a:cubicBezTo>
                  <a:pt x="957383" y="323552"/>
                  <a:pt x="1062862" y="288391"/>
                  <a:pt x="1083973" y="281354"/>
                </a:cubicBezTo>
                <a:cubicBezTo>
                  <a:pt x="1098041" y="276665"/>
                  <a:pt x="1111462" y="269125"/>
                  <a:pt x="1126176" y="267286"/>
                </a:cubicBezTo>
                <a:lnTo>
                  <a:pt x="1238718" y="253218"/>
                </a:lnTo>
                <a:lnTo>
                  <a:pt x="1323124" y="225083"/>
                </a:lnTo>
                <a:lnTo>
                  <a:pt x="1365327" y="211015"/>
                </a:lnTo>
                <a:cubicBezTo>
                  <a:pt x="1420283" y="156061"/>
                  <a:pt x="1362618" y="205336"/>
                  <a:pt x="1435666" y="168812"/>
                </a:cubicBezTo>
                <a:cubicBezTo>
                  <a:pt x="1544748" y="114271"/>
                  <a:pt x="1413993" y="161969"/>
                  <a:pt x="1520072" y="126609"/>
                </a:cubicBezTo>
                <a:cubicBezTo>
                  <a:pt x="1529450" y="112541"/>
                  <a:pt x="1540646" y="99528"/>
                  <a:pt x="1548207" y="84406"/>
                </a:cubicBezTo>
                <a:cubicBezTo>
                  <a:pt x="1554839" y="71143"/>
                  <a:pt x="1553012" y="53782"/>
                  <a:pt x="1562275" y="42203"/>
                </a:cubicBezTo>
                <a:cubicBezTo>
                  <a:pt x="1572837" y="29001"/>
                  <a:pt x="1590410" y="23446"/>
                  <a:pt x="1604478" y="14068"/>
                </a:cubicBezTo>
                <a:cubicBezTo>
                  <a:pt x="1548441" y="98125"/>
                  <a:pt x="1609641" y="25037"/>
                  <a:pt x="1534139" y="70338"/>
                </a:cubicBezTo>
                <a:cubicBezTo>
                  <a:pt x="1403271" y="148858"/>
                  <a:pt x="1632758" y="42131"/>
                  <a:pt x="1463801" y="126609"/>
                </a:cubicBezTo>
                <a:cubicBezTo>
                  <a:pt x="1450538" y="133241"/>
                  <a:pt x="1434861" y="134045"/>
                  <a:pt x="1421598" y="140677"/>
                </a:cubicBezTo>
                <a:cubicBezTo>
                  <a:pt x="1406476" y="148238"/>
                  <a:pt x="1392597" y="158250"/>
                  <a:pt x="1379395" y="168812"/>
                </a:cubicBezTo>
                <a:cubicBezTo>
                  <a:pt x="1369038" y="177098"/>
                  <a:pt x="1363122" y="191016"/>
                  <a:pt x="1351259" y="196948"/>
                </a:cubicBezTo>
                <a:cubicBezTo>
                  <a:pt x="1324733" y="210211"/>
                  <a:pt x="1291529" y="208632"/>
                  <a:pt x="1266853" y="225083"/>
                </a:cubicBezTo>
                <a:cubicBezTo>
                  <a:pt x="1252785" y="234461"/>
                  <a:pt x="1240100" y="246351"/>
                  <a:pt x="1224650" y="253218"/>
                </a:cubicBezTo>
                <a:lnTo>
                  <a:pt x="1098041" y="295422"/>
                </a:lnTo>
                <a:cubicBezTo>
                  <a:pt x="1035602" y="316235"/>
                  <a:pt x="966742" y="304800"/>
                  <a:pt x="901093" y="309489"/>
                </a:cubicBezTo>
                <a:cubicBezTo>
                  <a:pt x="802619" y="304800"/>
                  <a:pt x="704257" y="295422"/>
                  <a:pt x="605672" y="295422"/>
                </a:cubicBezTo>
                <a:cubicBezTo>
                  <a:pt x="590843" y="295422"/>
                  <a:pt x="578010" y="312397"/>
                  <a:pt x="563469" y="309489"/>
                </a:cubicBezTo>
                <a:cubicBezTo>
                  <a:pt x="550463" y="306888"/>
                  <a:pt x="547196" y="287285"/>
                  <a:pt x="535333" y="281354"/>
                </a:cubicBezTo>
                <a:cubicBezTo>
                  <a:pt x="508807" y="268091"/>
                  <a:pt x="479062" y="262596"/>
                  <a:pt x="450927" y="253218"/>
                </a:cubicBezTo>
                <a:lnTo>
                  <a:pt x="282115" y="196948"/>
                </a:lnTo>
                <a:lnTo>
                  <a:pt x="239912" y="182880"/>
                </a:lnTo>
                <a:lnTo>
                  <a:pt x="197709" y="168812"/>
                </a:ln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400">
        <p14:doors dir="ver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158" y="4429132"/>
            <a:ext cx="8572560" cy="2168509"/>
          </a:xfrm>
        </p:spPr>
        <p:txBody>
          <a:bodyPr>
            <a:normAutofit fontScale="92500"/>
          </a:bodyPr>
          <a:lstStyle/>
          <a:p>
            <a:pPr>
              <a:buNone/>
            </a:pPr>
            <a:r>
              <a:rPr lang="ru-RU" dirty="0" smtClean="0">
                <a:latin typeface="Arial Black" pitchFamily="34" charset="0"/>
              </a:rPr>
              <a:t>Вписанный угол либо равен половине соответствующего ему центрального угла ,либо (2) дополняет половину этого угла до 180 градусов.</a:t>
            </a:r>
            <a:endParaRPr lang="ru-RU" dirty="0">
              <a:latin typeface="Arial Black" pitchFamily="34" charset="0"/>
            </a:endParaRPr>
          </a:p>
        </p:txBody>
      </p:sp>
      <p:sp>
        <p:nvSpPr>
          <p:cNvPr id="4" name="Овал 3"/>
          <p:cNvSpPr/>
          <p:nvPr/>
        </p:nvSpPr>
        <p:spPr>
          <a:xfrm>
            <a:off x="1142976" y="1214422"/>
            <a:ext cx="2500330" cy="235745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" name="Овал 4"/>
          <p:cNvSpPr/>
          <p:nvPr/>
        </p:nvSpPr>
        <p:spPr>
          <a:xfrm>
            <a:off x="5286380" y="1214422"/>
            <a:ext cx="2357454" cy="2286016"/>
          </a:xfrm>
          <a:prstGeom prst="ellipse">
            <a:avLst/>
          </a:prstGeom>
          <a:solidFill>
            <a:srgbClr val="6CD2E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6" name="Овал 5"/>
          <p:cNvSpPr/>
          <p:nvPr/>
        </p:nvSpPr>
        <p:spPr>
          <a:xfrm>
            <a:off x="2357422" y="2285992"/>
            <a:ext cx="71438" cy="71438"/>
          </a:xfrm>
          <a:prstGeom prst="ellipse">
            <a:avLst/>
          </a:prstGeom>
          <a:ln/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8" name="Прямая соединительная линия 7"/>
          <p:cNvCxnSpPr>
            <a:stCxn id="6" idx="7"/>
          </p:cNvCxnSpPr>
          <p:nvPr/>
        </p:nvCxnSpPr>
        <p:spPr>
          <a:xfrm rot="16200000" flipH="1" flipV="1">
            <a:off x="1035819" y="1832107"/>
            <a:ext cx="918232" cy="184692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>
            <a:off x="2428860" y="2357430"/>
            <a:ext cx="1857388" cy="78581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Полилиния 12"/>
          <p:cNvSpPr/>
          <p:nvPr/>
        </p:nvSpPr>
        <p:spPr>
          <a:xfrm>
            <a:off x="2138289" y="2447778"/>
            <a:ext cx="492369" cy="70339"/>
          </a:xfrm>
          <a:custGeom>
            <a:avLst/>
            <a:gdLst>
              <a:gd name="connsiteX0" fmla="*/ 0 w 492369"/>
              <a:gd name="connsiteY0" fmla="*/ 0 h 70339"/>
              <a:gd name="connsiteX1" fmla="*/ 126609 w 492369"/>
              <a:gd name="connsiteY1" fmla="*/ 42204 h 70339"/>
              <a:gd name="connsiteX2" fmla="*/ 168813 w 492369"/>
              <a:gd name="connsiteY2" fmla="*/ 56271 h 70339"/>
              <a:gd name="connsiteX3" fmla="*/ 211016 w 492369"/>
              <a:gd name="connsiteY3" fmla="*/ 70339 h 70339"/>
              <a:gd name="connsiteX4" fmla="*/ 450166 w 492369"/>
              <a:gd name="connsiteY4" fmla="*/ 56271 h 70339"/>
              <a:gd name="connsiteX5" fmla="*/ 478302 w 492369"/>
              <a:gd name="connsiteY5" fmla="*/ 28136 h 70339"/>
              <a:gd name="connsiteX6" fmla="*/ 492369 w 492369"/>
              <a:gd name="connsiteY6" fmla="*/ 28136 h 703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92369" h="70339">
                <a:moveTo>
                  <a:pt x="0" y="0"/>
                </a:moveTo>
                <a:lnTo>
                  <a:pt x="126609" y="42204"/>
                </a:lnTo>
                <a:lnTo>
                  <a:pt x="168813" y="56271"/>
                </a:lnTo>
                <a:lnTo>
                  <a:pt x="211016" y="70339"/>
                </a:lnTo>
                <a:cubicBezTo>
                  <a:pt x="290733" y="65650"/>
                  <a:pt x="371289" y="68725"/>
                  <a:pt x="450166" y="56271"/>
                </a:cubicBezTo>
                <a:cubicBezTo>
                  <a:pt x="463267" y="54202"/>
                  <a:pt x="467266" y="35493"/>
                  <a:pt x="478302" y="28136"/>
                </a:cubicBezTo>
                <a:cubicBezTo>
                  <a:pt x="482203" y="25535"/>
                  <a:pt x="487680" y="28136"/>
                  <a:pt x="492369" y="28136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6" name="Овал 15"/>
          <p:cNvSpPr/>
          <p:nvPr/>
        </p:nvSpPr>
        <p:spPr>
          <a:xfrm>
            <a:off x="2428860" y="1214422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18" name="Прямая соединительная линия 17"/>
          <p:cNvCxnSpPr>
            <a:stCxn id="16" idx="1"/>
          </p:cNvCxnSpPr>
          <p:nvPr/>
        </p:nvCxnSpPr>
        <p:spPr>
          <a:xfrm rot="16200000" flipH="1" flipV="1">
            <a:off x="721043" y="1500173"/>
            <a:ext cx="1993569" cy="143545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>
            <a:stCxn id="16" idx="1"/>
          </p:cNvCxnSpPr>
          <p:nvPr/>
        </p:nvCxnSpPr>
        <p:spPr>
          <a:xfrm rot="16200000" flipH="1">
            <a:off x="2114083" y="1542588"/>
            <a:ext cx="2065007" cy="142206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Полилиния 20"/>
          <p:cNvSpPr/>
          <p:nvPr/>
        </p:nvSpPr>
        <p:spPr>
          <a:xfrm>
            <a:off x="2271954" y="1463040"/>
            <a:ext cx="330569" cy="71999"/>
          </a:xfrm>
          <a:custGeom>
            <a:avLst/>
            <a:gdLst>
              <a:gd name="connsiteX0" fmla="*/ 7012 w 330569"/>
              <a:gd name="connsiteY0" fmla="*/ 0 h 71999"/>
              <a:gd name="connsiteX1" fmla="*/ 49215 w 330569"/>
              <a:gd name="connsiteY1" fmla="*/ 14068 h 71999"/>
              <a:gd name="connsiteX2" fmla="*/ 119554 w 330569"/>
              <a:gd name="connsiteY2" fmla="*/ 56271 h 71999"/>
              <a:gd name="connsiteX3" fmla="*/ 330569 w 330569"/>
              <a:gd name="connsiteY3" fmla="*/ 42203 h 719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0569" h="71999">
                <a:moveTo>
                  <a:pt x="7012" y="0"/>
                </a:moveTo>
                <a:cubicBezTo>
                  <a:pt x="21080" y="4689"/>
                  <a:pt x="36499" y="6439"/>
                  <a:pt x="49215" y="14068"/>
                </a:cubicBezTo>
                <a:cubicBezTo>
                  <a:pt x="145768" y="71999"/>
                  <a:pt x="0" y="16419"/>
                  <a:pt x="119554" y="56271"/>
                </a:cubicBezTo>
                <a:lnTo>
                  <a:pt x="330569" y="42203"/>
                </a:ln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2" name="Полилиния 21"/>
          <p:cNvSpPr/>
          <p:nvPr/>
        </p:nvSpPr>
        <p:spPr>
          <a:xfrm>
            <a:off x="2349305" y="1364566"/>
            <a:ext cx="196947" cy="56271"/>
          </a:xfrm>
          <a:custGeom>
            <a:avLst/>
            <a:gdLst>
              <a:gd name="connsiteX0" fmla="*/ 0 w 196947"/>
              <a:gd name="connsiteY0" fmla="*/ 0 h 56271"/>
              <a:gd name="connsiteX1" fmla="*/ 70338 w 196947"/>
              <a:gd name="connsiteY1" fmla="*/ 56271 h 56271"/>
              <a:gd name="connsiteX2" fmla="*/ 196947 w 196947"/>
              <a:gd name="connsiteY2" fmla="*/ 42203 h 562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6947" h="56271">
                <a:moveTo>
                  <a:pt x="0" y="0"/>
                </a:moveTo>
                <a:cubicBezTo>
                  <a:pt x="21603" y="32405"/>
                  <a:pt x="25038" y="56271"/>
                  <a:pt x="70338" y="56271"/>
                </a:cubicBezTo>
                <a:cubicBezTo>
                  <a:pt x="112801" y="56271"/>
                  <a:pt x="196947" y="42203"/>
                  <a:pt x="196947" y="42203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3" name="TextBox 22"/>
          <p:cNvSpPr txBox="1"/>
          <p:nvPr/>
        </p:nvSpPr>
        <p:spPr>
          <a:xfrm>
            <a:off x="366921" y="268516"/>
            <a:ext cx="5715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5400" dirty="0" smtClean="0"/>
              <a:t>1</a:t>
            </a:r>
            <a:endParaRPr lang="ru-RU" sz="5400" dirty="0"/>
          </a:p>
        </p:txBody>
      </p:sp>
      <p:sp>
        <p:nvSpPr>
          <p:cNvPr id="24" name="Овал 23"/>
          <p:cNvSpPr/>
          <p:nvPr/>
        </p:nvSpPr>
        <p:spPr>
          <a:xfrm flipH="1">
            <a:off x="6475107" y="2214554"/>
            <a:ext cx="97157" cy="14287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26" name="Прямая соединительная линия 25"/>
          <p:cNvCxnSpPr/>
          <p:nvPr/>
        </p:nvCxnSpPr>
        <p:spPr>
          <a:xfrm flipV="1">
            <a:off x="6500826" y="2071678"/>
            <a:ext cx="1928826" cy="21431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/>
          <p:nvPr/>
        </p:nvCxnSpPr>
        <p:spPr>
          <a:xfrm rot="10800000">
            <a:off x="4929190" y="857232"/>
            <a:ext cx="1571636" cy="14287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/>
          <p:cNvCxnSpPr>
            <a:stCxn id="5" idx="1"/>
          </p:cNvCxnSpPr>
          <p:nvPr/>
        </p:nvCxnSpPr>
        <p:spPr>
          <a:xfrm rot="5400000" flipH="1" flipV="1">
            <a:off x="6363181" y="697177"/>
            <a:ext cx="120465" cy="158358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/>
          <p:cNvCxnSpPr/>
          <p:nvPr/>
        </p:nvCxnSpPr>
        <p:spPr>
          <a:xfrm rot="16200000" flipV="1">
            <a:off x="7072330" y="1571612"/>
            <a:ext cx="714380" cy="4286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Полилиния 32"/>
          <p:cNvSpPr/>
          <p:nvPr/>
        </p:nvSpPr>
        <p:spPr>
          <a:xfrm>
            <a:off x="7061982" y="1463040"/>
            <a:ext cx="253218" cy="170295"/>
          </a:xfrm>
          <a:custGeom>
            <a:avLst/>
            <a:gdLst>
              <a:gd name="connsiteX0" fmla="*/ 0 w 253218"/>
              <a:gd name="connsiteY0" fmla="*/ 0 h 170295"/>
              <a:gd name="connsiteX1" fmla="*/ 14067 w 253218"/>
              <a:gd name="connsiteY1" fmla="*/ 42203 h 170295"/>
              <a:gd name="connsiteX2" fmla="*/ 112541 w 253218"/>
              <a:gd name="connsiteY2" fmla="*/ 126609 h 170295"/>
              <a:gd name="connsiteX3" fmla="*/ 196947 w 253218"/>
              <a:gd name="connsiteY3" fmla="*/ 154745 h 170295"/>
              <a:gd name="connsiteX4" fmla="*/ 253218 w 253218"/>
              <a:gd name="connsiteY4" fmla="*/ 168812 h 1702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3218" h="170295">
                <a:moveTo>
                  <a:pt x="0" y="0"/>
                </a:moveTo>
                <a:cubicBezTo>
                  <a:pt x="4689" y="14068"/>
                  <a:pt x="5448" y="30136"/>
                  <a:pt x="14067" y="42203"/>
                </a:cubicBezTo>
                <a:cubicBezTo>
                  <a:pt x="30282" y="64905"/>
                  <a:pt x="81417" y="112776"/>
                  <a:pt x="112541" y="126609"/>
                </a:cubicBezTo>
                <a:cubicBezTo>
                  <a:pt x="139642" y="138654"/>
                  <a:pt x="168812" y="145367"/>
                  <a:pt x="196947" y="154745"/>
                </a:cubicBezTo>
                <a:cubicBezTo>
                  <a:pt x="243597" y="170295"/>
                  <a:pt x="224322" y="168812"/>
                  <a:pt x="253218" y="168812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4" name="Полилиния 33"/>
          <p:cNvSpPr/>
          <p:nvPr/>
        </p:nvSpPr>
        <p:spPr>
          <a:xfrm>
            <a:off x="6935372" y="1463040"/>
            <a:ext cx="436099" cy="243600"/>
          </a:xfrm>
          <a:custGeom>
            <a:avLst/>
            <a:gdLst>
              <a:gd name="connsiteX0" fmla="*/ 0 w 436099"/>
              <a:gd name="connsiteY0" fmla="*/ 0 h 243600"/>
              <a:gd name="connsiteX1" fmla="*/ 42203 w 436099"/>
              <a:gd name="connsiteY1" fmla="*/ 84406 h 243600"/>
              <a:gd name="connsiteX2" fmla="*/ 84406 w 436099"/>
              <a:gd name="connsiteY2" fmla="*/ 112542 h 243600"/>
              <a:gd name="connsiteX3" fmla="*/ 112542 w 436099"/>
              <a:gd name="connsiteY3" fmla="*/ 140677 h 243600"/>
              <a:gd name="connsiteX4" fmla="*/ 154745 w 436099"/>
              <a:gd name="connsiteY4" fmla="*/ 154745 h 243600"/>
              <a:gd name="connsiteX5" fmla="*/ 196948 w 436099"/>
              <a:gd name="connsiteY5" fmla="*/ 182880 h 243600"/>
              <a:gd name="connsiteX6" fmla="*/ 351693 w 436099"/>
              <a:gd name="connsiteY6" fmla="*/ 225083 h 243600"/>
              <a:gd name="connsiteX7" fmla="*/ 436099 w 436099"/>
              <a:gd name="connsiteY7" fmla="*/ 239151 h 243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36099" h="243600">
                <a:moveTo>
                  <a:pt x="0" y="0"/>
                </a:moveTo>
                <a:cubicBezTo>
                  <a:pt x="11442" y="34324"/>
                  <a:pt x="14933" y="57136"/>
                  <a:pt x="42203" y="84406"/>
                </a:cubicBezTo>
                <a:cubicBezTo>
                  <a:pt x="54158" y="96361"/>
                  <a:pt x="71204" y="101980"/>
                  <a:pt x="84406" y="112542"/>
                </a:cubicBezTo>
                <a:cubicBezTo>
                  <a:pt x="94763" y="120827"/>
                  <a:pt x="101169" y="133853"/>
                  <a:pt x="112542" y="140677"/>
                </a:cubicBezTo>
                <a:cubicBezTo>
                  <a:pt x="125258" y="148306"/>
                  <a:pt x="141482" y="148113"/>
                  <a:pt x="154745" y="154745"/>
                </a:cubicBezTo>
                <a:cubicBezTo>
                  <a:pt x="169867" y="162306"/>
                  <a:pt x="181498" y="176013"/>
                  <a:pt x="196948" y="182880"/>
                </a:cubicBezTo>
                <a:cubicBezTo>
                  <a:pt x="274553" y="217371"/>
                  <a:pt x="276044" y="206170"/>
                  <a:pt x="351693" y="225083"/>
                </a:cubicBezTo>
                <a:cubicBezTo>
                  <a:pt x="425758" y="243600"/>
                  <a:pt x="361501" y="239151"/>
                  <a:pt x="436099" y="239151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5" name="Полилиния 34"/>
          <p:cNvSpPr/>
          <p:nvPr/>
        </p:nvSpPr>
        <p:spPr>
          <a:xfrm>
            <a:off x="6330462" y="2082018"/>
            <a:ext cx="423513" cy="168813"/>
          </a:xfrm>
          <a:custGeom>
            <a:avLst/>
            <a:gdLst>
              <a:gd name="connsiteX0" fmla="*/ 0 w 423513"/>
              <a:gd name="connsiteY0" fmla="*/ 42204 h 168813"/>
              <a:gd name="connsiteX1" fmla="*/ 84406 w 423513"/>
              <a:gd name="connsiteY1" fmla="*/ 14068 h 168813"/>
              <a:gd name="connsiteX2" fmla="*/ 126609 w 423513"/>
              <a:gd name="connsiteY2" fmla="*/ 0 h 168813"/>
              <a:gd name="connsiteX3" fmla="*/ 323556 w 423513"/>
              <a:gd name="connsiteY3" fmla="*/ 14068 h 168813"/>
              <a:gd name="connsiteX4" fmla="*/ 351692 w 423513"/>
              <a:gd name="connsiteY4" fmla="*/ 42204 h 168813"/>
              <a:gd name="connsiteX5" fmla="*/ 407963 w 423513"/>
              <a:gd name="connsiteY5" fmla="*/ 112542 h 168813"/>
              <a:gd name="connsiteX6" fmla="*/ 422030 w 423513"/>
              <a:gd name="connsiteY6" fmla="*/ 168813 h 1688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23513" h="168813">
                <a:moveTo>
                  <a:pt x="0" y="42204"/>
                </a:moveTo>
                <a:lnTo>
                  <a:pt x="84406" y="14068"/>
                </a:lnTo>
                <a:lnTo>
                  <a:pt x="126609" y="0"/>
                </a:lnTo>
                <a:cubicBezTo>
                  <a:pt x="192258" y="4689"/>
                  <a:pt x="258867" y="1939"/>
                  <a:pt x="323556" y="14068"/>
                </a:cubicBezTo>
                <a:cubicBezTo>
                  <a:pt x="336592" y="16512"/>
                  <a:pt x="343406" y="31847"/>
                  <a:pt x="351692" y="42204"/>
                </a:cubicBezTo>
                <a:cubicBezTo>
                  <a:pt x="422672" y="130930"/>
                  <a:pt x="340032" y="44613"/>
                  <a:pt x="407963" y="112542"/>
                </a:cubicBezTo>
                <a:cubicBezTo>
                  <a:pt x="423513" y="159194"/>
                  <a:pt x="422030" y="139916"/>
                  <a:pt x="422030" y="168813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6" name="TextBox 35"/>
          <p:cNvSpPr txBox="1"/>
          <p:nvPr/>
        </p:nvSpPr>
        <p:spPr>
          <a:xfrm>
            <a:off x="8190600" y="154097"/>
            <a:ext cx="92869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5400" dirty="0"/>
              <a:t>2</a:t>
            </a: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2319093" y="1488969"/>
                <a:ext cx="23083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𝜷</m:t>
                      </m:r>
                    </m:oMath>
                  </m:oMathPara>
                </a14:m>
                <a:endParaRPr lang="ru-RU" sz="2000" b="1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9093" y="1488969"/>
                <a:ext cx="230832" cy="307777"/>
              </a:xfrm>
              <a:prstGeom prst="rect">
                <a:avLst/>
              </a:prstGeom>
              <a:blipFill rotWithShape="0">
                <a:blip r:embed="rId3"/>
                <a:stretch>
                  <a:fillRect l="-36842" r="-39474" b="-33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2238855" y="1964120"/>
                <a:ext cx="27571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𝜶</m:t>
                      </m:r>
                    </m:oMath>
                  </m:oMathPara>
                </a14:m>
                <a:endParaRPr lang="ru-RU" sz="2400" b="1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8855" y="1964120"/>
                <a:ext cx="275717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5556" r="-17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7166004" y="1603860"/>
                <a:ext cx="23083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𝜷</m:t>
                      </m:r>
                    </m:oMath>
                  </m:oMathPara>
                </a14:m>
                <a:endParaRPr lang="ru-RU" sz="2000" b="1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6004" y="1603860"/>
                <a:ext cx="230832" cy="307777"/>
              </a:xfrm>
              <a:prstGeom prst="rect">
                <a:avLst/>
              </a:prstGeom>
              <a:blipFill rotWithShape="0">
                <a:blip r:embed="rId5"/>
                <a:stretch>
                  <a:fillRect l="-40541" r="-40541" b="-33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6344472" y="1861740"/>
                <a:ext cx="22923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𝜶</m:t>
                      </m:r>
                    </m:oMath>
                  </m:oMathPara>
                </a14:m>
                <a:endParaRPr lang="ru-RU" sz="2000" b="1" dirty="0"/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472" y="1861740"/>
                <a:ext cx="229230" cy="307777"/>
              </a:xfrm>
              <a:prstGeom prst="rect">
                <a:avLst/>
              </a:prstGeom>
              <a:blipFill rotWithShape="0">
                <a:blip r:embed="rId6"/>
                <a:stretch>
                  <a:fillRect l="-16216" r="-1891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1619672" y="404664"/>
                <a:ext cx="1368152" cy="5648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ln>
                            <a:solidFill>
                              <a:srgbClr val="8649F5"/>
                            </a:solidFill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ru-RU" b="0" i="1" smtClean="0">
                          <a:ln>
                            <a:solidFill>
                              <a:srgbClr val="8649F5"/>
                            </a:solidFill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b="0" i="1" smtClean="0">
                              <a:ln>
                                <a:solidFill>
                                  <a:srgbClr val="8649F5"/>
                                </a:solidFill>
                              </a:ln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0" i="1" smtClean="0">
                              <a:ln>
                                <a:solidFill>
                                  <a:srgbClr val="8649F5"/>
                                </a:solidFill>
                              </a:ln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ru-RU" b="0" i="1" smtClean="0">
                              <a:ln>
                                <a:solidFill>
                                  <a:srgbClr val="8649F5"/>
                                </a:solidFill>
                              </a:ln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404664"/>
                <a:ext cx="1368152" cy="56483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5731278" y="404664"/>
                <a:ext cx="1487658" cy="5648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ln>
                            <a:solidFill>
                              <a:srgbClr val="8649F5"/>
                            </a:solidFill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ru-RU" b="0" i="1" smtClean="0">
                          <a:ln>
                            <a:solidFill>
                              <a:srgbClr val="8649F5"/>
                            </a:solidFill>
                          </a:ln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80−</m:t>
                      </m:r>
                      <m:f>
                        <m:fPr>
                          <m:ctrlPr>
                            <a:rPr lang="ru-RU" b="0" i="1" smtClean="0">
                              <a:ln>
                                <a:solidFill>
                                  <a:srgbClr val="8649F5"/>
                                </a:solidFill>
                              </a:ln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i="1">
                              <a:ln>
                                <a:solidFill>
                                  <a:srgbClr val="8649F5"/>
                                </a:solidFill>
                              </a:ln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ru-RU" b="0" i="1" smtClean="0">
                              <a:ln>
                                <a:solidFill>
                                  <a:srgbClr val="8649F5"/>
                                </a:solidFill>
                              </a:ln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1278" y="404664"/>
                <a:ext cx="1487658" cy="56483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="" xmlns:p15="http://schemas.microsoft.com/office/powerpoint/2012/main" Requires="p15">
      <p:transition xmlns:p14="http://schemas.microsoft.com/office/powerpoint/2010/main" spd="slow" p14:dur="1250">
        <p15:prstTrans prst="airplan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71472" y="214290"/>
            <a:ext cx="8229600" cy="857256"/>
          </a:xfrm>
        </p:spPr>
        <p:txBody>
          <a:bodyPr/>
          <a:lstStyle/>
          <a:p>
            <a:r>
              <a:rPr lang="ru-RU" dirty="0" smtClean="0"/>
              <a:t>Свойства вписанных углов</a:t>
            </a:r>
            <a:endParaRPr lang="ru-RU" dirty="0"/>
          </a:p>
        </p:txBody>
      </p:sp>
      <p:sp>
        <p:nvSpPr>
          <p:cNvPr id="4" name="Овал 3"/>
          <p:cNvSpPr/>
          <p:nvPr/>
        </p:nvSpPr>
        <p:spPr>
          <a:xfrm>
            <a:off x="809873" y="1393017"/>
            <a:ext cx="2928958" cy="2786082"/>
          </a:xfrm>
          <a:prstGeom prst="ellipse">
            <a:avLst/>
          </a:prstGeom>
          <a:solidFill>
            <a:srgbClr val="92D050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" name="Овал 4"/>
          <p:cNvSpPr/>
          <p:nvPr/>
        </p:nvSpPr>
        <p:spPr>
          <a:xfrm>
            <a:off x="5126446" y="1321579"/>
            <a:ext cx="2928958" cy="2786082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285720" y="4786322"/>
          <a:ext cx="4214841" cy="760428"/>
        </p:xfrm>
        <a:graphic>
          <a:graphicData uri="http://schemas.openxmlformats.org/presentationml/2006/ole">
            <p:oleObj spid="_x0000_s4122" name="Equation" r:id="rId4" imgW="1384300" imgH="20320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5143504" y="4857760"/>
          <a:ext cx="3786215" cy="642942"/>
        </p:xfrm>
        <a:graphic>
          <a:graphicData uri="http://schemas.openxmlformats.org/presentationml/2006/ole">
            <p:oleObj spid="_x0000_s4123" name="Equation" r:id="rId5" imgW="1028254" imgH="177723" progId="Equation.DSMT4">
              <p:embed/>
            </p:oleObj>
          </a:graphicData>
        </a:graphic>
      </p:graphicFrame>
      <p:sp>
        <p:nvSpPr>
          <p:cNvPr id="8" name="Овал 7"/>
          <p:cNvSpPr/>
          <p:nvPr/>
        </p:nvSpPr>
        <p:spPr>
          <a:xfrm>
            <a:off x="2221503" y="2755248"/>
            <a:ext cx="71438" cy="714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9" name="Овал 8"/>
          <p:cNvSpPr/>
          <p:nvPr/>
        </p:nvSpPr>
        <p:spPr>
          <a:xfrm>
            <a:off x="6643702" y="2714620"/>
            <a:ext cx="71438" cy="714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785786" y="2786058"/>
            <a:ext cx="292895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>
            <a:stCxn id="4" idx="6"/>
            <a:endCxn id="4" idx="1"/>
          </p:cNvCxnSpPr>
          <p:nvPr/>
        </p:nvCxnSpPr>
        <p:spPr>
          <a:xfrm flipH="1" flipV="1">
            <a:off x="1238809" y="1801029"/>
            <a:ext cx="2500022" cy="98502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>
            <a:stCxn id="4" idx="2"/>
            <a:endCxn id="4" idx="1"/>
          </p:cNvCxnSpPr>
          <p:nvPr/>
        </p:nvCxnSpPr>
        <p:spPr>
          <a:xfrm flipV="1">
            <a:off x="809873" y="1801029"/>
            <a:ext cx="428936" cy="985029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/>
          <p:nvPr/>
        </p:nvCxnSpPr>
        <p:spPr>
          <a:xfrm>
            <a:off x="1142976" y="2071678"/>
            <a:ext cx="214314" cy="714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 rot="5400000" flipH="1" flipV="1">
            <a:off x="1285852" y="2000240"/>
            <a:ext cx="214314" cy="714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>
            <a:off x="809873" y="2750339"/>
            <a:ext cx="2928958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/>
          <p:cNvCxnSpPr>
            <a:stCxn id="4" idx="2"/>
            <a:endCxn id="4" idx="7"/>
          </p:cNvCxnSpPr>
          <p:nvPr/>
        </p:nvCxnSpPr>
        <p:spPr>
          <a:xfrm flipV="1">
            <a:off x="809873" y="1801029"/>
            <a:ext cx="2500022" cy="98502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>
            <a:stCxn id="4" idx="7"/>
            <a:endCxn id="4" idx="6"/>
          </p:cNvCxnSpPr>
          <p:nvPr/>
        </p:nvCxnSpPr>
        <p:spPr>
          <a:xfrm>
            <a:off x="3309895" y="1801029"/>
            <a:ext cx="428936" cy="98502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/>
          <p:nvPr/>
        </p:nvCxnSpPr>
        <p:spPr>
          <a:xfrm rot="16200000" flipH="1">
            <a:off x="3000364" y="2000240"/>
            <a:ext cx="214314" cy="714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/>
          <p:cNvCxnSpPr/>
          <p:nvPr/>
        </p:nvCxnSpPr>
        <p:spPr>
          <a:xfrm flipV="1">
            <a:off x="3143240" y="2071678"/>
            <a:ext cx="285752" cy="714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848895" y="2678901"/>
            <a:ext cx="50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i="1" dirty="0" smtClean="0"/>
              <a:t>О</a:t>
            </a:r>
            <a:endParaRPr lang="ru-RU" sz="3200" i="1" dirty="0"/>
          </a:p>
        </p:txBody>
      </p:sp>
      <p:sp>
        <p:nvSpPr>
          <p:cNvPr id="39" name="TextBox 38"/>
          <p:cNvSpPr txBox="1"/>
          <p:nvPr/>
        </p:nvSpPr>
        <p:spPr>
          <a:xfrm>
            <a:off x="428596" y="2571744"/>
            <a:ext cx="714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i="1" dirty="0" smtClean="0"/>
              <a:t>А</a:t>
            </a:r>
            <a:endParaRPr lang="ru-RU" sz="3200" i="1" dirty="0"/>
          </a:p>
        </p:txBody>
      </p:sp>
      <p:sp>
        <p:nvSpPr>
          <p:cNvPr id="40" name="TextBox 39"/>
          <p:cNvSpPr txBox="1"/>
          <p:nvPr/>
        </p:nvSpPr>
        <p:spPr>
          <a:xfrm>
            <a:off x="857224" y="1357298"/>
            <a:ext cx="4286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i="1" dirty="0" smtClean="0"/>
              <a:t>В</a:t>
            </a:r>
            <a:endParaRPr lang="ru-RU" sz="3200" i="1" dirty="0"/>
          </a:p>
        </p:txBody>
      </p:sp>
      <p:sp>
        <p:nvSpPr>
          <p:cNvPr id="41" name="TextBox 40"/>
          <p:cNvSpPr txBox="1"/>
          <p:nvPr/>
        </p:nvSpPr>
        <p:spPr>
          <a:xfrm>
            <a:off x="3286116" y="1500174"/>
            <a:ext cx="5715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/>
              <a:t>D</a:t>
            </a:r>
            <a:endParaRPr lang="ru-RU" sz="3200" i="1" dirty="0"/>
          </a:p>
        </p:txBody>
      </p:sp>
      <p:sp>
        <p:nvSpPr>
          <p:cNvPr id="42" name="TextBox 41"/>
          <p:cNvSpPr txBox="1"/>
          <p:nvPr/>
        </p:nvSpPr>
        <p:spPr>
          <a:xfrm>
            <a:off x="3714744" y="2571744"/>
            <a:ext cx="2857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/>
              <a:t>C</a:t>
            </a:r>
            <a:endParaRPr lang="ru-RU" sz="3200" i="1" dirty="0"/>
          </a:p>
        </p:txBody>
      </p:sp>
      <p:cxnSp>
        <p:nvCxnSpPr>
          <p:cNvPr id="44" name="Прямая соединительная линия 43"/>
          <p:cNvCxnSpPr/>
          <p:nvPr/>
        </p:nvCxnSpPr>
        <p:spPr>
          <a:xfrm flipV="1">
            <a:off x="5357818" y="1785926"/>
            <a:ext cx="2285400" cy="21431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единительная линия 46"/>
          <p:cNvCxnSpPr>
            <a:stCxn id="5" idx="7"/>
            <a:endCxn id="5" idx="4"/>
          </p:cNvCxnSpPr>
          <p:nvPr/>
        </p:nvCxnSpPr>
        <p:spPr>
          <a:xfrm flipH="1">
            <a:off x="6590925" y="1729591"/>
            <a:ext cx="1035543" cy="237807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единительная линия 48"/>
          <p:cNvCxnSpPr/>
          <p:nvPr/>
        </p:nvCxnSpPr>
        <p:spPr>
          <a:xfrm rot="5400000" flipH="1">
            <a:off x="5251455" y="2749545"/>
            <a:ext cx="2786082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/>
          <p:cNvCxnSpPr>
            <a:stCxn id="5" idx="0"/>
          </p:cNvCxnSpPr>
          <p:nvPr/>
        </p:nvCxnSpPr>
        <p:spPr>
          <a:xfrm rot="16200000" flipH="1" flipV="1">
            <a:off x="4679958" y="2053819"/>
            <a:ext cx="2643208" cy="117872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Овал 51"/>
          <p:cNvSpPr/>
          <p:nvPr/>
        </p:nvSpPr>
        <p:spPr>
          <a:xfrm>
            <a:off x="7643834" y="1714488"/>
            <a:ext cx="71438" cy="714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3" name="Овал 52"/>
          <p:cNvSpPr/>
          <p:nvPr/>
        </p:nvSpPr>
        <p:spPr>
          <a:xfrm>
            <a:off x="6572264" y="4071942"/>
            <a:ext cx="71438" cy="714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4" name="Овал 53"/>
          <p:cNvSpPr/>
          <p:nvPr/>
        </p:nvSpPr>
        <p:spPr>
          <a:xfrm>
            <a:off x="6572264" y="1285860"/>
            <a:ext cx="71438" cy="714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5" name="Овал 54"/>
          <p:cNvSpPr/>
          <p:nvPr/>
        </p:nvSpPr>
        <p:spPr>
          <a:xfrm>
            <a:off x="5500694" y="3714752"/>
            <a:ext cx="71438" cy="714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7" name="TextBox 56"/>
          <p:cNvSpPr txBox="1"/>
          <p:nvPr/>
        </p:nvSpPr>
        <p:spPr>
          <a:xfrm>
            <a:off x="6357950" y="857232"/>
            <a:ext cx="457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/>
              <a:t>B</a:t>
            </a:r>
            <a:endParaRPr lang="ru-RU" sz="3200" i="1" dirty="0"/>
          </a:p>
        </p:txBody>
      </p:sp>
      <p:sp>
        <p:nvSpPr>
          <p:cNvPr id="58" name="TextBox 57"/>
          <p:cNvSpPr txBox="1"/>
          <p:nvPr/>
        </p:nvSpPr>
        <p:spPr>
          <a:xfrm>
            <a:off x="7715272" y="1357298"/>
            <a:ext cx="2143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/>
              <a:t>K</a:t>
            </a:r>
            <a:endParaRPr lang="ru-RU" sz="3200" i="1" dirty="0"/>
          </a:p>
        </p:txBody>
      </p:sp>
      <p:sp>
        <p:nvSpPr>
          <p:cNvPr id="59" name="TextBox 58"/>
          <p:cNvSpPr txBox="1"/>
          <p:nvPr/>
        </p:nvSpPr>
        <p:spPr>
          <a:xfrm>
            <a:off x="5000628" y="3429000"/>
            <a:ext cx="5715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/>
              <a:t>A</a:t>
            </a:r>
            <a:endParaRPr lang="ru-RU" sz="3200" i="1" dirty="0"/>
          </a:p>
        </p:txBody>
      </p:sp>
      <p:sp>
        <p:nvSpPr>
          <p:cNvPr id="62" name="TextBox 61"/>
          <p:cNvSpPr txBox="1"/>
          <p:nvPr/>
        </p:nvSpPr>
        <p:spPr>
          <a:xfrm>
            <a:off x="6572264" y="4071942"/>
            <a:ext cx="50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/>
              <a:t>C</a:t>
            </a:r>
            <a:endParaRPr lang="ru-RU" sz="3200" i="1" dirty="0"/>
          </a:p>
        </p:txBody>
      </p:sp>
      <p:sp>
        <p:nvSpPr>
          <p:cNvPr id="26" name="Полилиния 25"/>
          <p:cNvSpPr/>
          <p:nvPr/>
        </p:nvSpPr>
        <p:spPr>
          <a:xfrm>
            <a:off x="5568287" y="3712192"/>
            <a:ext cx="1058049" cy="395470"/>
          </a:xfrm>
          <a:custGeom>
            <a:avLst/>
            <a:gdLst>
              <a:gd name="connsiteX0" fmla="*/ 0 w 1037229"/>
              <a:gd name="connsiteY0" fmla="*/ 0 h 423397"/>
              <a:gd name="connsiteX1" fmla="*/ 150125 w 1037229"/>
              <a:gd name="connsiteY1" fmla="*/ 95534 h 423397"/>
              <a:gd name="connsiteX2" fmla="*/ 191068 w 1037229"/>
              <a:gd name="connsiteY2" fmla="*/ 136478 h 423397"/>
              <a:gd name="connsiteX3" fmla="*/ 286603 w 1037229"/>
              <a:gd name="connsiteY3" fmla="*/ 191069 h 423397"/>
              <a:gd name="connsiteX4" fmla="*/ 327546 w 1037229"/>
              <a:gd name="connsiteY4" fmla="*/ 218364 h 423397"/>
              <a:gd name="connsiteX5" fmla="*/ 368489 w 1037229"/>
              <a:gd name="connsiteY5" fmla="*/ 232012 h 423397"/>
              <a:gd name="connsiteX6" fmla="*/ 409432 w 1037229"/>
              <a:gd name="connsiteY6" fmla="*/ 259308 h 423397"/>
              <a:gd name="connsiteX7" fmla="*/ 504967 w 1037229"/>
              <a:gd name="connsiteY7" fmla="*/ 286603 h 423397"/>
              <a:gd name="connsiteX8" fmla="*/ 586853 w 1037229"/>
              <a:gd name="connsiteY8" fmla="*/ 341194 h 423397"/>
              <a:gd name="connsiteX9" fmla="*/ 709683 w 1037229"/>
              <a:gd name="connsiteY9" fmla="*/ 382137 h 423397"/>
              <a:gd name="connsiteX10" fmla="*/ 791570 w 1037229"/>
              <a:gd name="connsiteY10" fmla="*/ 409433 h 423397"/>
              <a:gd name="connsiteX11" fmla="*/ 1037229 w 1037229"/>
              <a:gd name="connsiteY11" fmla="*/ 423081 h 4233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037229" h="423397">
                <a:moveTo>
                  <a:pt x="0" y="0"/>
                </a:moveTo>
                <a:cubicBezTo>
                  <a:pt x="26316" y="15790"/>
                  <a:pt x="132801" y="78210"/>
                  <a:pt x="150125" y="95534"/>
                </a:cubicBezTo>
                <a:cubicBezTo>
                  <a:pt x="163773" y="109182"/>
                  <a:pt x="176241" y="124122"/>
                  <a:pt x="191068" y="136478"/>
                </a:cubicBezTo>
                <a:cubicBezTo>
                  <a:pt x="227335" y="166700"/>
                  <a:pt x="244139" y="166804"/>
                  <a:pt x="286603" y="191069"/>
                </a:cubicBezTo>
                <a:cubicBezTo>
                  <a:pt x="300844" y="199207"/>
                  <a:pt x="312875" y="211029"/>
                  <a:pt x="327546" y="218364"/>
                </a:cubicBezTo>
                <a:cubicBezTo>
                  <a:pt x="340413" y="224798"/>
                  <a:pt x="355622" y="225578"/>
                  <a:pt x="368489" y="232012"/>
                </a:cubicBezTo>
                <a:cubicBezTo>
                  <a:pt x="383160" y="239348"/>
                  <a:pt x="394761" y="251973"/>
                  <a:pt x="409432" y="259308"/>
                </a:cubicBezTo>
                <a:cubicBezTo>
                  <a:pt x="429006" y="269095"/>
                  <a:pt x="487484" y="282232"/>
                  <a:pt x="504967" y="286603"/>
                </a:cubicBezTo>
                <a:cubicBezTo>
                  <a:pt x="532262" y="304800"/>
                  <a:pt x="555732" y="330820"/>
                  <a:pt x="586853" y="341194"/>
                </a:cubicBezTo>
                <a:lnTo>
                  <a:pt x="709683" y="382137"/>
                </a:lnTo>
                <a:cubicBezTo>
                  <a:pt x="709685" y="382138"/>
                  <a:pt x="791568" y="409433"/>
                  <a:pt x="791570" y="409433"/>
                </a:cubicBezTo>
                <a:cubicBezTo>
                  <a:pt x="964260" y="426702"/>
                  <a:pt x="882328" y="423081"/>
                  <a:pt x="1037229" y="423081"/>
                </a:cubicBezTo>
              </a:path>
            </a:pathLst>
          </a:cu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3900">
        <p14:glitter pattern="hexagon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8596" y="214290"/>
            <a:ext cx="8229600" cy="1000132"/>
          </a:xfrm>
        </p:spPr>
        <p:txBody>
          <a:bodyPr>
            <a:normAutofit/>
          </a:bodyPr>
          <a:lstStyle/>
          <a:p>
            <a:r>
              <a:rPr lang="ru-RU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Свойство пересекающихся хорд</a:t>
            </a:r>
            <a:endParaRPr lang="ru-RU" b="1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4" name="Овал 3"/>
          <p:cNvSpPr/>
          <p:nvPr/>
        </p:nvSpPr>
        <p:spPr>
          <a:xfrm>
            <a:off x="3000364" y="1428736"/>
            <a:ext cx="3429024" cy="3143272"/>
          </a:xfrm>
          <a:prstGeom prst="ellipse">
            <a:avLst/>
          </a:prstGeom>
          <a:solidFill>
            <a:srgbClr val="A3F13B"/>
          </a:solidFill>
          <a:ln>
            <a:solidFill>
              <a:srgbClr val="6CD2E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6" name="Прямая соединительная линия 5"/>
          <p:cNvCxnSpPr>
            <a:endCxn id="4" idx="5"/>
          </p:cNvCxnSpPr>
          <p:nvPr/>
        </p:nvCxnSpPr>
        <p:spPr>
          <a:xfrm rot="16200000" flipH="1">
            <a:off x="3693820" y="1878287"/>
            <a:ext cx="2611513" cy="185528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>
            <a:stCxn id="4" idx="3"/>
          </p:cNvCxnSpPr>
          <p:nvPr/>
        </p:nvCxnSpPr>
        <p:spPr>
          <a:xfrm rot="5400000" flipH="1" flipV="1">
            <a:off x="3160137" y="1914007"/>
            <a:ext cx="2540075" cy="185528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Овал 8"/>
          <p:cNvSpPr/>
          <p:nvPr/>
        </p:nvSpPr>
        <p:spPr>
          <a:xfrm>
            <a:off x="4071934" y="1500174"/>
            <a:ext cx="71438" cy="714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0" name="Овал 9"/>
          <p:cNvSpPr/>
          <p:nvPr/>
        </p:nvSpPr>
        <p:spPr>
          <a:xfrm>
            <a:off x="5357818" y="1500174"/>
            <a:ext cx="71438" cy="714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1" name="Овал 10"/>
          <p:cNvSpPr/>
          <p:nvPr/>
        </p:nvSpPr>
        <p:spPr>
          <a:xfrm>
            <a:off x="4714876" y="2428868"/>
            <a:ext cx="71438" cy="714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" name="Овал 11"/>
          <p:cNvSpPr/>
          <p:nvPr/>
        </p:nvSpPr>
        <p:spPr>
          <a:xfrm>
            <a:off x="5929322" y="4071942"/>
            <a:ext cx="45719" cy="714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3" name="Овал 12"/>
          <p:cNvSpPr/>
          <p:nvPr/>
        </p:nvSpPr>
        <p:spPr>
          <a:xfrm>
            <a:off x="3500430" y="4071942"/>
            <a:ext cx="71438" cy="714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 flipH="1">
            <a:off x="3786182" y="1142984"/>
            <a:ext cx="2143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i="1" u="sng" spc="600" dirty="0" smtClean="0">
                <a:solidFill>
                  <a:srgbClr val="492FB7"/>
                </a:solidFill>
              </a:rPr>
              <a:t>С</a:t>
            </a:r>
            <a:endParaRPr lang="ru-RU" sz="2400" i="1" u="sng" spc="600" dirty="0">
              <a:solidFill>
                <a:srgbClr val="492FB7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357818" y="1142984"/>
            <a:ext cx="42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i="1" u="sng" spc="600" dirty="0" smtClean="0">
                <a:solidFill>
                  <a:srgbClr val="492FB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</a:t>
            </a:r>
            <a:endParaRPr lang="ru-RU" sz="2400" i="1" u="sng" spc="600" dirty="0">
              <a:solidFill>
                <a:srgbClr val="492FB7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286248" y="2214554"/>
            <a:ext cx="42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i="1" u="sng" spc="600" dirty="0" smtClean="0">
                <a:solidFill>
                  <a:srgbClr val="492FB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</a:t>
            </a:r>
            <a:endParaRPr lang="ru-RU" sz="2400" i="1" u="sng" spc="600" dirty="0">
              <a:solidFill>
                <a:srgbClr val="492FB7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214678" y="3929066"/>
            <a:ext cx="2143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i="1" u="sng" spc="600" dirty="0" smtClean="0">
                <a:solidFill>
                  <a:srgbClr val="492FB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</a:t>
            </a:r>
            <a:endParaRPr lang="ru-RU" sz="2400" i="1" u="sng" spc="600" dirty="0">
              <a:solidFill>
                <a:srgbClr val="492FB7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857884" y="4071942"/>
            <a:ext cx="42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u="sng" spc="600" dirty="0" smtClean="0">
                <a:solidFill>
                  <a:srgbClr val="492FB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endParaRPr lang="ru-RU" sz="2400" i="1" u="sng" spc="600" dirty="0">
              <a:solidFill>
                <a:srgbClr val="492FB7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714348" y="5500702"/>
          <a:ext cx="7807154" cy="1000132"/>
        </p:xfrm>
        <a:graphic>
          <a:graphicData uri="http://schemas.openxmlformats.org/presentationml/2006/ole">
            <p:oleObj spid="_x0000_s5134" name="Equation" r:id="rId4" imgW="1294838" imgH="177723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>
        <p14:ferris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DDEBCF"/>
            </a:gs>
            <a:gs pos="50000">
              <a:srgbClr val="9CB86E"/>
            </a:gs>
            <a:gs pos="100000">
              <a:srgbClr val="156B13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57422" y="142852"/>
            <a:ext cx="6429420" cy="928694"/>
          </a:xfrm>
        </p:spPr>
        <p:txBody>
          <a:bodyPr>
            <a:normAutofit fontScale="90000"/>
          </a:bodyPr>
          <a:lstStyle/>
          <a:p>
            <a:r>
              <a:rPr lang="ru-RU" sz="4800" b="1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</a:effectLst>
              </a:rPr>
              <a:t>Вписанная окружность</a:t>
            </a:r>
            <a:endParaRPr lang="ru-RU" sz="4800" b="1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228600">
                  <a:schemeClr val="accent1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47956" y="4429132"/>
            <a:ext cx="3500462" cy="228404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1600" i="1" u="sng" dirty="0" smtClean="0">
                <a:solidFill>
                  <a:srgbClr val="8649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аждая точка биссектрисы неразвернутого угла равноудалена от его сторон</a:t>
            </a:r>
          </a:p>
          <a:p>
            <a:pPr>
              <a:buNone/>
            </a:pPr>
            <a:endParaRPr lang="ru-RU" sz="1600" i="1" u="sng" dirty="0" smtClean="0">
              <a:solidFill>
                <a:srgbClr val="8649F5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None/>
            </a:pPr>
            <a:r>
              <a:rPr lang="ru-RU" sz="1600" i="1" u="sng" dirty="0" smtClean="0">
                <a:solidFill>
                  <a:srgbClr val="8649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братно : каждая точка, лежащая внутри угла и равноудаленная от сторон угла, лежит на его биссектрисе</a:t>
            </a:r>
            <a:endParaRPr lang="ru-RU" sz="1600" i="1" u="sng" dirty="0">
              <a:solidFill>
                <a:srgbClr val="8649F5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785786" y="1428736"/>
            <a:ext cx="1785950" cy="1714512"/>
          </a:xfrm>
          <a:prstGeom prst="ellipse">
            <a:avLst/>
          </a:prstGeom>
          <a:solidFill>
            <a:srgbClr val="492FB7"/>
          </a:solidFill>
          <a:ln>
            <a:solidFill>
              <a:srgbClr val="492F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" name="Овал 6"/>
          <p:cNvSpPr/>
          <p:nvPr/>
        </p:nvSpPr>
        <p:spPr>
          <a:xfrm>
            <a:off x="1532279" y="2174011"/>
            <a:ext cx="71438" cy="714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857224" y="428604"/>
            <a:ext cx="2714644" cy="235745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 flipV="1">
            <a:off x="714348" y="2783646"/>
            <a:ext cx="2857520" cy="57391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 rot="5400000" flipH="1" flipV="1">
            <a:off x="-678693" y="1821645"/>
            <a:ext cx="2928958" cy="14287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>
            <a:off x="857224" y="428604"/>
            <a:ext cx="1071570" cy="271464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 flipV="1">
            <a:off x="714350" y="1461773"/>
            <a:ext cx="1390659" cy="189578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486560" y="1734958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О</a:t>
            </a:r>
            <a:endParaRPr lang="ru-RU" dirty="0"/>
          </a:p>
        </p:txBody>
      </p:sp>
      <p:sp>
        <p:nvSpPr>
          <p:cNvPr id="38" name="TextBox 37"/>
          <p:cNvSpPr txBox="1"/>
          <p:nvPr/>
        </p:nvSpPr>
        <p:spPr>
          <a:xfrm>
            <a:off x="357158" y="3500438"/>
            <a:ext cx="33575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dirty="0" smtClean="0">
                <a:solidFill>
                  <a:srgbClr val="7030A0"/>
                </a:solidFill>
              </a:rPr>
              <a:t>О- пересечение биссектрис</a:t>
            </a:r>
            <a:endParaRPr lang="ru-RU" sz="2000" b="1" i="1" dirty="0">
              <a:solidFill>
                <a:srgbClr val="7030A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00034" y="3921550"/>
            <a:ext cx="31432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войство биссектрисы</a:t>
            </a:r>
            <a:endParaRPr lang="ru-RU" sz="2000" b="1" i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1" name="Прямоугольник 40"/>
          <p:cNvSpPr/>
          <p:nvPr/>
        </p:nvSpPr>
        <p:spPr>
          <a:xfrm rot="1718867">
            <a:off x="6140490" y="1703815"/>
            <a:ext cx="2081056" cy="2087444"/>
          </a:xfrm>
          <a:prstGeom prst="rect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2" name="Овал 41"/>
          <p:cNvSpPr/>
          <p:nvPr/>
        </p:nvSpPr>
        <p:spPr>
          <a:xfrm>
            <a:off x="6143636" y="1714488"/>
            <a:ext cx="2071702" cy="2071702"/>
          </a:xfrm>
          <a:prstGeom prst="ellipse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TextBox 42"/>
          <p:cNvSpPr txBox="1"/>
          <p:nvPr/>
        </p:nvSpPr>
        <p:spPr>
          <a:xfrm>
            <a:off x="5429256" y="2928934"/>
            <a:ext cx="6429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</a:t>
            </a:r>
            <a:endParaRPr lang="ru-RU" sz="24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429388" y="1000108"/>
            <a:ext cx="7858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</a:t>
            </a:r>
            <a:endParaRPr lang="ru-RU" sz="24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8501090" y="2143116"/>
            <a:ext cx="285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</a:t>
            </a:r>
            <a:endParaRPr lang="ru-RU" sz="24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7358082" y="4071942"/>
            <a:ext cx="10715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endParaRPr lang="ru-RU" sz="24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786446" y="4357694"/>
            <a:ext cx="29289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i="1" u="sng" dirty="0" smtClean="0">
                <a:solidFill>
                  <a:srgbClr val="FF0000"/>
                </a:solidFill>
              </a:rPr>
              <a:t>Свойство описанного четырехугольника</a:t>
            </a:r>
            <a:endParaRPr lang="ru-RU" sz="2000" b="1" i="1" u="sng" dirty="0">
              <a:solidFill>
                <a:srgbClr val="FF0000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786446" y="5143512"/>
            <a:ext cx="292895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u="sng" dirty="0" smtClean="0">
                <a:solidFill>
                  <a:srgbClr val="8649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B+CD=BC+AD</a:t>
            </a:r>
            <a:endParaRPr lang="ru-RU" sz="2400" i="1" u="sng" dirty="0" smtClean="0">
              <a:solidFill>
                <a:srgbClr val="8649F5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ru-RU" sz="2400" i="1" u="sng" dirty="0" smtClean="0">
                <a:solidFill>
                  <a:srgbClr val="8649F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уммы противоположных сторон равны.</a:t>
            </a:r>
            <a:endParaRPr lang="ru-RU" sz="2400" i="1" u="sng" dirty="0">
              <a:solidFill>
                <a:srgbClr val="8649F5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 flipH="1" flipV="1">
            <a:off x="764524" y="1997829"/>
            <a:ext cx="2786082" cy="78581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400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4</TotalTime>
  <Words>418</Words>
  <Application>Microsoft Office PowerPoint</Application>
  <PresentationFormat>Экран (4:3)</PresentationFormat>
  <Paragraphs>209</Paragraphs>
  <Slides>15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17" baseType="lpstr">
      <vt:lpstr>Тема Office</vt:lpstr>
      <vt:lpstr>Equation</vt:lpstr>
      <vt:lpstr>Окружность</vt:lpstr>
      <vt:lpstr>Цели и задачи:</vt:lpstr>
      <vt:lpstr>свойства касательной</vt:lpstr>
      <vt:lpstr>Теорема о касательной и секущей</vt:lpstr>
      <vt:lpstr>Центральные и вписанные углы</vt:lpstr>
      <vt:lpstr>Слайд 6</vt:lpstr>
      <vt:lpstr>Свойства вписанных углов</vt:lpstr>
      <vt:lpstr>Свойство пересекающихся хорд</vt:lpstr>
      <vt:lpstr>Вписанная окружность</vt:lpstr>
      <vt:lpstr>Описанная окружность</vt:lpstr>
      <vt:lpstr>Устные задачи на готовых чертежах</vt:lpstr>
      <vt:lpstr>Слайд 12</vt:lpstr>
      <vt:lpstr>Должны уметь:</vt:lpstr>
      <vt:lpstr>Слайд 14</vt:lpstr>
      <vt:lpstr>2 группа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Павлина</dc:creator>
  <cp:lastModifiedBy>Павлина</cp:lastModifiedBy>
  <cp:revision>38</cp:revision>
  <dcterms:created xsi:type="dcterms:W3CDTF">2015-04-24T18:01:32Z</dcterms:created>
  <dcterms:modified xsi:type="dcterms:W3CDTF">2015-05-12T21:22:35Z</dcterms:modified>
</cp:coreProperties>
</file>